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37D6" w:rsidRPr="00FB37D6" w:rsidRDefault="00FB37D6" w:rsidP="00FB37D6">
      <w:pPr>
        <w:pStyle w:val="a7"/>
        <w:rPr>
          <w:rFonts w:ascii="Arial" w:hAnsi="Arial" w:cs="Arial"/>
        </w:rPr>
      </w:pPr>
      <w:bookmarkStart w:id="0" w:name="_GoBack"/>
      <w:bookmarkEnd w:id="0"/>
      <w:r w:rsidRPr="00FB37D6">
        <w:rPr>
          <w:rFonts w:ascii="Arial" w:hAnsi="Arial" w:cs="Arial"/>
        </w:rPr>
        <w:t>ΕΙΣΑΓΩΓΙΚΕΣ ΕΞΕΤΑΣΕΙΣ</w:t>
      </w:r>
    </w:p>
    <w:p w:rsidR="00FB37D6" w:rsidRPr="00FB37D6" w:rsidRDefault="00FB37D6" w:rsidP="00FB37D6">
      <w:pPr>
        <w:pStyle w:val="a7"/>
        <w:rPr>
          <w:rFonts w:ascii="Arial" w:hAnsi="Arial" w:cs="Arial"/>
        </w:rPr>
      </w:pPr>
      <w:r w:rsidRPr="00FB37D6">
        <w:rPr>
          <w:rFonts w:ascii="Arial" w:hAnsi="Arial" w:cs="Arial"/>
        </w:rPr>
        <w:t>ΤΕΚΝΩΝ ΕΛΛΗΝΩΝ ΤΟΥ ΕΞΩΤΕΡΙΚΟΥ</w:t>
      </w:r>
    </w:p>
    <w:p w:rsidR="00FB37D6" w:rsidRPr="00FB37D6" w:rsidRDefault="00FB37D6" w:rsidP="00FB37D6">
      <w:pPr>
        <w:pStyle w:val="a7"/>
        <w:rPr>
          <w:rFonts w:ascii="Arial" w:hAnsi="Arial" w:cs="Arial"/>
        </w:rPr>
      </w:pPr>
      <w:r w:rsidRPr="00FB37D6">
        <w:rPr>
          <w:rFonts w:ascii="Arial" w:hAnsi="Arial" w:cs="Arial"/>
        </w:rPr>
        <w:t xml:space="preserve">ΚΑΙ ΤΕΚΝΑ ΕΛΛΗΝΩΝ ΥΠΑΛΛΗΛΩΝ </w:t>
      </w:r>
      <w:r w:rsidRPr="00FB37D6">
        <w:rPr>
          <w:rFonts w:ascii="Arial" w:hAnsi="Arial" w:cs="Arial"/>
          <w:bCs w:val="0"/>
        </w:rPr>
        <w:t>ΠΟΥ ΥΠΗΡΕΤΟΥΝ</w:t>
      </w:r>
      <w:r>
        <w:rPr>
          <w:rFonts w:ascii="Arial" w:hAnsi="Arial" w:cs="Arial"/>
        </w:rPr>
        <w:t xml:space="preserve"> </w:t>
      </w:r>
      <w:r w:rsidRPr="00FB37D6">
        <w:rPr>
          <w:rFonts w:ascii="Arial" w:hAnsi="Arial" w:cs="Arial"/>
        </w:rPr>
        <w:t>ΣΤΟ ΕΞΩΤΕΡΙΚΟ</w:t>
      </w:r>
    </w:p>
    <w:p w:rsidR="00FB37D6" w:rsidRPr="00FB37D6" w:rsidRDefault="00FB37D6" w:rsidP="00FB37D6">
      <w:pPr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FB37D6">
        <w:rPr>
          <w:rFonts w:ascii="Arial" w:hAnsi="Arial" w:cs="Arial"/>
          <w:b/>
          <w:bCs/>
          <w:sz w:val="24"/>
          <w:szCs w:val="24"/>
        </w:rPr>
        <w:t>Τ</w:t>
      </w:r>
      <w:r>
        <w:rPr>
          <w:rFonts w:ascii="Arial" w:hAnsi="Arial" w:cs="Arial"/>
          <w:b/>
          <w:bCs/>
          <w:sz w:val="24"/>
          <w:szCs w:val="24"/>
        </w:rPr>
        <w:t>ΕΤΑ</w:t>
      </w:r>
      <w:r w:rsidRPr="00FB37D6">
        <w:rPr>
          <w:rFonts w:ascii="Arial" w:hAnsi="Arial" w:cs="Arial"/>
          <w:b/>
          <w:bCs/>
          <w:sz w:val="24"/>
          <w:szCs w:val="24"/>
        </w:rPr>
        <w:t xml:space="preserve">ΡΤΗ </w:t>
      </w:r>
      <w:r>
        <w:rPr>
          <w:rFonts w:ascii="Arial" w:hAnsi="Arial" w:cs="Arial"/>
          <w:b/>
          <w:bCs/>
          <w:sz w:val="24"/>
          <w:szCs w:val="24"/>
        </w:rPr>
        <w:t>7</w:t>
      </w:r>
      <w:r w:rsidRPr="00FB37D6">
        <w:rPr>
          <w:rFonts w:ascii="Arial" w:hAnsi="Arial" w:cs="Arial"/>
          <w:b/>
          <w:bCs/>
          <w:sz w:val="24"/>
          <w:szCs w:val="24"/>
        </w:rPr>
        <w:t xml:space="preserve"> ΣΕΠΤΕΜΒΡΙΟΥ 201</w:t>
      </w:r>
      <w:r>
        <w:rPr>
          <w:rFonts w:ascii="Arial" w:hAnsi="Arial" w:cs="Arial"/>
          <w:b/>
          <w:bCs/>
          <w:sz w:val="24"/>
          <w:szCs w:val="24"/>
        </w:rPr>
        <w:t>6</w:t>
      </w:r>
    </w:p>
    <w:p w:rsidR="00FB37D6" w:rsidRPr="00FB37D6" w:rsidRDefault="00FB37D6" w:rsidP="00FB37D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FB37D6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ΕΞΕΤΑΖΟΜΕΝΟ ΜΑΘΗΜΑ ΟΜΑΔΩΝ ΠΡΟΣΑΝΑΤΟΛΙΣΜΟΥ</w:t>
      </w:r>
    </w:p>
    <w:p w:rsidR="00FB37D6" w:rsidRPr="00FB37D6" w:rsidRDefault="00FB37D6" w:rsidP="00FB37D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FB37D6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ΘΕΤΙΚΩΝ ΣΠΟΥΔΩΝ Ι &amp; ΣΠΟΥΔΩΝ ΟΙΚΟΝΟΜΙΑΣ ΚΑΙ ΠΛΗΡΟΦΟΡΙΚΗΣ:</w:t>
      </w:r>
    </w:p>
    <w:p w:rsidR="001C3DA1" w:rsidRPr="00FB37D6" w:rsidRDefault="00FB37D6" w:rsidP="00FB37D6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6"/>
          <w:szCs w:val="26"/>
        </w:rPr>
      </w:pPr>
      <w:r w:rsidRPr="00FB37D6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ΑΘΗΜΑΤΙΚΑ</w:t>
      </w:r>
    </w:p>
    <w:p w:rsidR="00B120BF" w:rsidRDefault="00B120BF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  <w:lang w:val="en-US"/>
        </w:rPr>
      </w:pP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 w:rsidRPr="001C3DA1">
        <w:rPr>
          <w:rFonts w:ascii="Arial" w:hAnsi="Arial" w:cs="Arial"/>
          <w:b/>
          <w:bCs/>
          <w:sz w:val="26"/>
          <w:szCs w:val="26"/>
        </w:rPr>
        <w:t>ΘΕΜΑ Α</w:t>
      </w:r>
    </w:p>
    <w:p w:rsidR="00346365" w:rsidRPr="00FB37D6" w:rsidRDefault="00FB37D6" w:rsidP="000A37A5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FB37D6">
        <w:rPr>
          <w:rFonts w:ascii="ArialMT" w:hAnsi="ArialMT" w:cs="ArialMT"/>
          <w:sz w:val="24"/>
          <w:szCs w:val="24"/>
          <w:lang w:eastAsia="el-GR"/>
        </w:rPr>
        <w:t xml:space="preserve">Να αποδείξετε ότι για κάθε </w:t>
      </w:r>
      <w:r w:rsidRPr="00FB37D6">
        <w:rPr>
          <w:rFonts w:ascii="Arial" w:hAnsi="Arial" w:cs="Arial"/>
          <w:sz w:val="24"/>
          <w:szCs w:val="24"/>
          <w:lang w:eastAsia="el-GR"/>
        </w:rPr>
        <w:t>x</w:t>
      </w:r>
      <w:r w:rsidRPr="001C3DA1">
        <w:rPr>
          <w:rFonts w:ascii="Cambria Math" w:eastAsia="SymbolMT" w:hAnsi="Cambria Math" w:cs="Arial"/>
          <w:sz w:val="26"/>
          <w:szCs w:val="26"/>
          <w:lang w:eastAsia="el-GR"/>
        </w:rPr>
        <w:t>∈</w:t>
      </w:r>
      <w:r w:rsidRPr="001C3DA1">
        <w:rPr>
          <w:rFonts w:ascii="Arial" w:eastAsia="SymbolMT" w:hAnsi="Cambria Math" w:cs="Arial"/>
          <w:sz w:val="26"/>
          <w:szCs w:val="26"/>
          <w:lang w:eastAsia="el-GR"/>
        </w:rPr>
        <w:t>ℝ</w:t>
      </w:r>
      <w:r w:rsidRPr="00FB37D6">
        <w:rPr>
          <w:rFonts w:ascii="Arial" w:hAnsi="Arial" w:cs="Arial"/>
          <w:sz w:val="24"/>
          <w:szCs w:val="24"/>
          <w:vertAlign w:val="subscript"/>
          <w:lang w:eastAsia="el-GR"/>
        </w:rPr>
        <w:t>1</w:t>
      </w:r>
      <w:r w:rsidRPr="00FB37D6">
        <w:rPr>
          <w:rFonts w:ascii="Times New Roman" w:hAnsi="Times New Roman"/>
          <w:sz w:val="19"/>
          <w:szCs w:val="19"/>
          <w:lang w:eastAsia="el-GR"/>
        </w:rPr>
        <w:t xml:space="preserve"> </w:t>
      </w:r>
      <w:r w:rsidRPr="00FB37D6">
        <w:rPr>
          <w:rFonts w:ascii="Arial" w:eastAsia="SymbolMT" w:hAnsi="Arial" w:cs="Arial"/>
          <w:sz w:val="24"/>
          <w:szCs w:val="24"/>
          <w:lang w:eastAsia="el-GR"/>
        </w:rPr>
        <w:t>=</w:t>
      </w:r>
      <w:r w:rsidRPr="00FB37D6">
        <w:rPr>
          <w:rFonts w:ascii="Arial" w:eastAsia="SymbolMT" w:hAnsi="Cambria Math" w:cs="Arial"/>
          <w:sz w:val="26"/>
          <w:szCs w:val="26"/>
          <w:lang w:eastAsia="el-GR"/>
        </w:rPr>
        <w:t xml:space="preserve"> </w:t>
      </w:r>
      <w:r w:rsidRPr="001C3DA1">
        <w:rPr>
          <w:rFonts w:ascii="Arial" w:eastAsia="SymbolMT" w:hAnsi="Cambria Math" w:cs="Arial"/>
          <w:sz w:val="26"/>
          <w:szCs w:val="26"/>
          <w:lang w:eastAsia="el-GR"/>
        </w:rPr>
        <w:t>ℝ</w:t>
      </w:r>
      <w:r w:rsidRPr="00FB37D6">
        <w:rPr>
          <w:rFonts w:ascii="Arial" w:eastAsia="SymbolMT" w:hAnsi="Arial" w:cs="Arial"/>
          <w:sz w:val="24"/>
          <w:szCs w:val="24"/>
          <w:lang w:eastAsia="el-GR"/>
        </w:rPr>
        <w:t>−</w:t>
      </w:r>
      <w:r w:rsidRPr="00FB37D6">
        <w:rPr>
          <w:rFonts w:ascii="Arial" w:hAnsi="Arial" w:cs="Arial"/>
          <w:sz w:val="24"/>
          <w:szCs w:val="24"/>
          <w:lang w:eastAsia="el-GR"/>
        </w:rPr>
        <w:t>{x|</w:t>
      </w:r>
      <w:r w:rsidRPr="00FB37D6">
        <w:rPr>
          <w:rFonts w:ascii="Arial" w:eastAsia="SymbolMT" w:hAnsi="Arial" w:cs="Arial"/>
          <w:sz w:val="24"/>
          <w:szCs w:val="24"/>
          <w:lang w:eastAsia="el-GR"/>
        </w:rPr>
        <w:t>συν</w:t>
      </w:r>
      <w:r w:rsidRPr="00FB37D6">
        <w:rPr>
          <w:rFonts w:ascii="Arial" w:hAnsi="Arial" w:cs="Arial"/>
          <w:sz w:val="24"/>
          <w:szCs w:val="24"/>
          <w:lang w:eastAsia="el-GR"/>
        </w:rPr>
        <w:t xml:space="preserve">x </w:t>
      </w:r>
      <w:r w:rsidRPr="00FB37D6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FB37D6">
        <w:rPr>
          <w:rFonts w:ascii="Arial" w:hAnsi="Arial" w:cs="Arial"/>
          <w:sz w:val="24"/>
          <w:szCs w:val="24"/>
          <w:lang w:eastAsia="el-GR"/>
        </w:rPr>
        <w:t>0}</w:t>
      </w:r>
      <w:r w:rsidRPr="00FB37D6">
        <w:rPr>
          <w:rFonts w:ascii="Times New Roman" w:hAnsi="Times New Roman"/>
          <w:sz w:val="34"/>
          <w:szCs w:val="34"/>
          <w:lang w:eastAsia="el-GR"/>
        </w:rPr>
        <w:t xml:space="preserve"> </w:t>
      </w:r>
      <w:r w:rsidRPr="00FB37D6">
        <w:rPr>
          <w:rFonts w:ascii="ArialMT" w:hAnsi="ArialMT" w:cs="ArialMT"/>
          <w:sz w:val="24"/>
          <w:szCs w:val="24"/>
          <w:lang w:eastAsia="el-GR"/>
        </w:rPr>
        <w:t>ισχύει</w:t>
      </w:r>
      <w:r w:rsidR="00346365" w:rsidRPr="00FB37D6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  <w:r w:rsidR="000E5D33" w:rsidRPr="00FB37D6">
        <w:rPr>
          <w:rFonts w:ascii="Arial" w:hAnsi="Arial" w:cs="Arial"/>
          <w:sz w:val="24"/>
          <w:szCs w:val="24"/>
        </w:rPr>
        <w:t xml:space="preserve">      </w:t>
      </w:r>
    </w:p>
    <w:p w:rsidR="00FB37D6" w:rsidRDefault="00FB37D6" w:rsidP="00FB37D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sz w:val="24"/>
          <w:szCs w:val="24"/>
        </w:rPr>
      </w:pPr>
      <w:r w:rsidRPr="00FB37D6">
        <w:rPr>
          <w:rFonts w:ascii="Arial" w:hAnsi="Arial" w:cs="Arial"/>
          <w:position w:val="-30"/>
          <w:sz w:val="24"/>
          <w:szCs w:val="24"/>
        </w:rPr>
        <w:object w:dxaOrig="19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6.75pt" o:ole="">
            <v:imagedata r:id="rId8" o:title=""/>
          </v:shape>
          <o:OLEObject Type="Embed" ProgID="Equation.DSMT4" ShapeID="_x0000_i1025" DrawAspect="Content" ObjectID="_1545068746" r:id="rId9"/>
        </w:object>
      </w:r>
      <w:r>
        <w:rPr>
          <w:rFonts w:ascii="Arial" w:hAnsi="Arial" w:cs="Arial"/>
          <w:sz w:val="24"/>
          <w:szCs w:val="24"/>
        </w:rPr>
        <w:t xml:space="preserve">. </w:t>
      </w:r>
      <w:r w:rsidR="000E5D33" w:rsidRPr="001C3DA1">
        <w:rPr>
          <w:rFonts w:ascii="Arial" w:hAnsi="Arial" w:cs="Arial"/>
          <w:sz w:val="24"/>
          <w:szCs w:val="24"/>
        </w:rPr>
        <w:t xml:space="preserve">                                           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1C3DA1">
        <w:rPr>
          <w:rFonts w:ascii="Arial" w:hAnsi="Arial" w:cs="Arial"/>
          <w:sz w:val="24"/>
          <w:szCs w:val="24"/>
        </w:rPr>
        <w:t xml:space="preserve">     </w:t>
      </w: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FB37D6">
        <w:rPr>
          <w:rFonts w:ascii="Arial" w:hAnsi="Arial" w:cs="Arial"/>
          <w:b/>
          <w:bCs/>
          <w:sz w:val="24"/>
          <w:szCs w:val="24"/>
        </w:rPr>
        <w:t>10</w:t>
      </w:r>
    </w:p>
    <w:p w:rsidR="00FB37D6" w:rsidRPr="00FB37D6" w:rsidRDefault="00FB37D6" w:rsidP="00FB37D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FB37D6">
        <w:rPr>
          <w:rFonts w:ascii="Arial" w:hAnsi="Arial" w:cs="Arial"/>
          <w:sz w:val="24"/>
          <w:szCs w:val="24"/>
          <w:lang w:eastAsia="el-GR"/>
        </w:rPr>
        <w:t xml:space="preserve"> </w:t>
      </w:r>
    </w:p>
    <w:p w:rsidR="00090221" w:rsidRPr="00FB37D6" w:rsidRDefault="00FB37D6" w:rsidP="00FB37D6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FB37D6">
        <w:rPr>
          <w:rFonts w:ascii="Arial" w:hAnsi="Arial" w:cs="Arial"/>
          <w:sz w:val="24"/>
          <w:szCs w:val="24"/>
          <w:lang w:eastAsia="el-GR"/>
        </w:rPr>
        <w:t>Έστω f μια συνάρτηση ορισμένη σε ένα διάστημα Δ</w:t>
      </w:r>
      <w:r>
        <w:rPr>
          <w:rFonts w:ascii="Arial" w:hAnsi="Arial" w:cs="Arial"/>
          <w:sz w:val="24"/>
          <w:szCs w:val="24"/>
          <w:lang w:eastAsia="el-GR"/>
        </w:rPr>
        <w:t>.</w:t>
      </w:r>
      <w:r w:rsidRPr="00FB37D6">
        <w:rPr>
          <w:rFonts w:ascii="Arial" w:hAnsi="Arial" w:cs="Arial"/>
          <w:sz w:val="24"/>
          <w:szCs w:val="24"/>
          <w:lang w:eastAsia="el-GR"/>
        </w:rPr>
        <w:t xml:space="preserve"> Τι ονομάζεται αρχική συνάρτηση ή παράγουσα της f στο Δ;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FB37D6">
        <w:rPr>
          <w:rFonts w:ascii="Arial" w:hAnsi="Arial" w:cs="Arial"/>
          <w:b/>
          <w:bCs/>
          <w:sz w:val="24"/>
          <w:szCs w:val="24"/>
        </w:rPr>
        <w:t>5</w:t>
      </w:r>
    </w:p>
    <w:p w:rsidR="00354DE8" w:rsidRPr="001C3DA1" w:rsidRDefault="00354DE8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16"/>
          <w:szCs w:val="16"/>
        </w:rPr>
      </w:pPr>
    </w:p>
    <w:p w:rsidR="00354DE8" w:rsidRPr="001C3DA1" w:rsidRDefault="00354DE8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16"/>
          <w:szCs w:val="16"/>
        </w:rPr>
      </w:pPr>
    </w:p>
    <w:p w:rsidR="000E5D33" w:rsidRPr="001C3DA1" w:rsidRDefault="000E5D33" w:rsidP="00090221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i/>
          <w:iCs/>
          <w:sz w:val="24"/>
          <w:szCs w:val="24"/>
        </w:rPr>
      </w:pPr>
      <w:r w:rsidRPr="001C3DA1">
        <w:rPr>
          <w:rFonts w:ascii="Arial" w:hAnsi="Arial" w:cs="Arial"/>
          <w:i/>
          <w:iCs/>
          <w:sz w:val="24"/>
          <w:szCs w:val="24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1C3DA1">
        <w:rPr>
          <w:rFonts w:ascii="Arial" w:hAnsi="Arial" w:cs="Arial"/>
          <w:b/>
          <w:bCs/>
          <w:i/>
          <w:iCs/>
          <w:sz w:val="24"/>
          <w:szCs w:val="24"/>
        </w:rPr>
        <w:t>Σωστό</w:t>
      </w:r>
      <w:r w:rsidRPr="001C3DA1">
        <w:rPr>
          <w:rFonts w:ascii="Arial" w:hAnsi="Arial" w:cs="Arial"/>
          <w:i/>
          <w:iCs/>
          <w:sz w:val="24"/>
          <w:szCs w:val="24"/>
        </w:rPr>
        <w:t xml:space="preserve">, αν η πρόταση είναι σωστή, ή </w:t>
      </w:r>
      <w:r w:rsidRPr="001C3DA1">
        <w:rPr>
          <w:rFonts w:ascii="Arial" w:hAnsi="Arial" w:cs="Arial"/>
          <w:b/>
          <w:bCs/>
          <w:i/>
          <w:iCs/>
          <w:sz w:val="24"/>
          <w:szCs w:val="24"/>
        </w:rPr>
        <w:t>Λάθος</w:t>
      </w:r>
      <w:r w:rsidRPr="001C3DA1">
        <w:rPr>
          <w:rFonts w:ascii="Arial" w:hAnsi="Arial" w:cs="Arial"/>
          <w:i/>
          <w:iCs/>
          <w:sz w:val="24"/>
          <w:szCs w:val="24"/>
        </w:rPr>
        <w:t>, αν η πρόταση είναι λανθασμένη.</w:t>
      </w:r>
      <w:r w:rsidR="00D84CFC" w:rsidRPr="001C3DA1">
        <w:rPr>
          <w:rFonts w:ascii="Arial" w:hAnsi="Arial" w:cs="Arial"/>
          <w:sz w:val="24"/>
          <w:szCs w:val="24"/>
        </w:rPr>
        <w:t xml:space="preserve"> </w:t>
      </w:r>
    </w:p>
    <w:p w:rsidR="0076390D" w:rsidRPr="001C3DA1" w:rsidRDefault="00FB37D6" w:rsidP="00CB674E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Ισχύει </w:t>
      </w:r>
      <w:r w:rsidRPr="00FB37D6">
        <w:rPr>
          <w:rFonts w:ascii="Arial" w:hAnsi="Arial" w:cs="Arial"/>
          <w:position w:val="-26"/>
          <w:sz w:val="24"/>
          <w:szCs w:val="24"/>
        </w:rPr>
        <w:object w:dxaOrig="1920" w:dyaOrig="700">
          <v:shape id="_x0000_i1026" type="#_x0000_t75" style="width:96pt;height:35.25pt" o:ole="">
            <v:imagedata r:id="rId10" o:title=""/>
          </v:shape>
          <o:OLEObject Type="Embed" ProgID="Equation.DSMT4" ShapeID="_x0000_i1026" DrawAspect="Content" ObjectID="_1545068747" r:id="rId11"/>
        </w:object>
      </w:r>
      <w:r w:rsidR="00CB674E" w:rsidRPr="001C3DA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CB674E" w:rsidRPr="001C3DA1" w:rsidRDefault="00CB674E" w:rsidP="00CB674E">
      <w:pPr>
        <w:pStyle w:val="Default"/>
        <w:rPr>
          <w:rFonts w:ascii="Arial" w:hAnsi="Arial" w:cs="Arial"/>
        </w:rPr>
      </w:pPr>
    </w:p>
    <w:p w:rsidR="00C50A2F" w:rsidRPr="00C50A2F" w:rsidRDefault="00C50A2F" w:rsidP="00C50A2F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50A2F">
        <w:rPr>
          <w:rFonts w:ascii="Arial" w:hAnsi="Arial" w:cs="Arial"/>
          <w:sz w:val="24"/>
          <w:szCs w:val="24"/>
          <w:lang w:eastAsia="el-GR"/>
        </w:rPr>
        <w:t>Το πεδίο ορισμού της g</w:t>
      </w:r>
      <w:r>
        <w:rPr>
          <w:rFonts w:ascii="Arial" w:hAnsi="Arial" w:cs="Arial"/>
          <w:sz w:val="24"/>
          <w:szCs w:val="24"/>
          <w:lang w:eastAsia="el-GR"/>
        </w:rPr>
        <w:t>ο</w:t>
      </w:r>
      <w:r w:rsidRPr="00C50A2F">
        <w:rPr>
          <w:rFonts w:ascii="Arial" w:hAnsi="Arial" w:cs="Arial"/>
          <w:sz w:val="24"/>
          <w:szCs w:val="24"/>
          <w:lang w:eastAsia="el-GR"/>
        </w:rPr>
        <w:t>f αποτελείται από όλα τα στοιχεία x του πεδίου ορισμού της f, για τα οποία το f(x) ανήκει στο πεδίο ορισμού της g.</w:t>
      </w:r>
    </w:p>
    <w:p w:rsidR="0076390D" w:rsidRPr="001C3DA1" w:rsidRDefault="0076390D" w:rsidP="0076390D">
      <w:pPr>
        <w:autoSpaceDE w:val="0"/>
        <w:autoSpaceDN w:val="0"/>
        <w:adjustRightInd w:val="0"/>
        <w:spacing w:after="0" w:line="240" w:lineRule="auto"/>
        <w:ind w:left="360" w:firstLine="349"/>
        <w:jc w:val="right"/>
        <w:rPr>
          <w:rFonts w:ascii="Arial" w:hAnsi="Arial" w:cs="Arial"/>
          <w:sz w:val="24"/>
          <w:szCs w:val="24"/>
        </w:rPr>
      </w:pPr>
    </w:p>
    <w:p w:rsidR="00C50A2F" w:rsidRPr="00C50A2F" w:rsidRDefault="00C50A2F" w:rsidP="00C50A2F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50A2F">
        <w:rPr>
          <w:rFonts w:ascii="ArialMT" w:hAnsi="ArialMT" w:cs="ArialMT"/>
          <w:sz w:val="24"/>
          <w:szCs w:val="24"/>
          <w:lang w:eastAsia="el-GR"/>
        </w:rPr>
        <w:t xml:space="preserve">Ένα τοπικό μέγιστο μιας συνάρτησης </w:t>
      </w:r>
      <w:r w:rsidRPr="00C50A2F">
        <w:rPr>
          <w:rFonts w:ascii="Arial" w:hAnsi="Arial" w:cs="Arial"/>
          <w:sz w:val="24"/>
          <w:szCs w:val="24"/>
          <w:lang w:eastAsia="el-GR"/>
        </w:rPr>
        <w:t>f</w:t>
      </w:r>
      <w:r w:rsidRPr="00C50A2F">
        <w:rPr>
          <w:rFonts w:ascii="Times New Roman" w:hAnsi="Times New Roman"/>
          <w:sz w:val="32"/>
          <w:szCs w:val="32"/>
          <w:lang w:eastAsia="el-GR"/>
        </w:rPr>
        <w:t xml:space="preserve"> </w:t>
      </w:r>
      <w:r w:rsidRPr="00C50A2F">
        <w:rPr>
          <w:rFonts w:ascii="ArialMT" w:hAnsi="ArialMT" w:cs="ArialMT"/>
          <w:sz w:val="24"/>
          <w:szCs w:val="24"/>
          <w:lang w:eastAsia="el-GR"/>
        </w:rPr>
        <w:t>μπορεί να είναι μικρότερο</w:t>
      </w:r>
      <w:r>
        <w:rPr>
          <w:rFonts w:ascii="ArialMT" w:hAnsi="ArialMT" w:cs="ArialMT"/>
          <w:sz w:val="24"/>
          <w:szCs w:val="24"/>
          <w:lang w:eastAsia="el-GR"/>
        </w:rPr>
        <w:t xml:space="preserve"> </w:t>
      </w:r>
      <w:r w:rsidRPr="00C50A2F">
        <w:rPr>
          <w:rFonts w:ascii="ArialMT" w:hAnsi="ArialMT" w:cs="ArialMT"/>
          <w:sz w:val="24"/>
          <w:szCs w:val="24"/>
          <w:lang w:eastAsia="el-GR"/>
        </w:rPr>
        <w:t xml:space="preserve">από ένα τοπικό ελάχιστο της </w:t>
      </w:r>
      <w:r w:rsidRPr="00C50A2F">
        <w:rPr>
          <w:rFonts w:ascii="Arial" w:hAnsi="Arial" w:cs="Arial"/>
          <w:sz w:val="24"/>
          <w:szCs w:val="24"/>
          <w:lang w:eastAsia="el-GR"/>
        </w:rPr>
        <w:t>f</w:t>
      </w:r>
      <w:r w:rsidRPr="00C50A2F">
        <w:rPr>
          <w:rFonts w:ascii="Times New Roman" w:hAnsi="Times New Roman"/>
          <w:sz w:val="31"/>
          <w:szCs w:val="31"/>
          <w:lang w:eastAsia="el-GR"/>
        </w:rPr>
        <w:t>.</w:t>
      </w:r>
    </w:p>
    <w:p w:rsidR="00A34FF9" w:rsidRPr="001C3DA1" w:rsidRDefault="00A34FF9" w:rsidP="00A34FF9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</w:p>
    <w:p w:rsidR="0076390D" w:rsidRPr="00B120BF" w:rsidRDefault="00C50A2F" w:rsidP="00C50A2F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C50A2F">
        <w:rPr>
          <w:rFonts w:ascii="Arial" w:hAnsi="Arial" w:cs="Arial"/>
          <w:sz w:val="24"/>
          <w:szCs w:val="24"/>
          <w:lang w:eastAsia="el-GR"/>
        </w:rPr>
        <w:t xml:space="preserve">Για κάθε συνάρτηση f που είναι γνησίως αύξουσα και παραγωγίσιμη στο διάστημα Δ ισχύει f΄(x) </w:t>
      </w:r>
      <w:r w:rsidRPr="00C50A2F">
        <w:rPr>
          <w:rFonts w:ascii="Arial" w:eastAsia="SymbolMT" w:hAnsi="Arial" w:cs="Arial"/>
          <w:sz w:val="24"/>
          <w:szCs w:val="24"/>
          <w:lang w:eastAsia="el-GR"/>
        </w:rPr>
        <w:t xml:space="preserve">&gt; </w:t>
      </w:r>
      <w:r w:rsidRPr="00C50A2F">
        <w:rPr>
          <w:rFonts w:ascii="Arial" w:hAnsi="Arial" w:cs="Arial"/>
          <w:sz w:val="24"/>
          <w:szCs w:val="24"/>
          <w:lang w:eastAsia="el-GR"/>
        </w:rPr>
        <w:t>0, για κάθε x</w:t>
      </w:r>
      <w:r w:rsidRPr="001C3DA1">
        <w:rPr>
          <w:rFonts w:ascii="Cambria Math" w:eastAsia="SymbolMT" w:hAnsi="Cambria Math" w:cs="Arial"/>
          <w:sz w:val="26"/>
          <w:szCs w:val="26"/>
          <w:lang w:eastAsia="el-GR"/>
        </w:rPr>
        <w:t>∈</w:t>
      </w:r>
      <w:r w:rsidRPr="00C50A2F">
        <w:rPr>
          <w:rFonts w:ascii="Arial" w:hAnsi="Arial" w:cs="Arial"/>
          <w:sz w:val="24"/>
          <w:szCs w:val="24"/>
          <w:lang w:eastAsia="el-GR"/>
        </w:rPr>
        <w:t>Δ .</w:t>
      </w:r>
    </w:p>
    <w:p w:rsidR="00B120BF" w:rsidRPr="00C50A2F" w:rsidRDefault="00B120BF" w:rsidP="00B120BF">
      <w:pPr>
        <w:autoSpaceDE w:val="0"/>
        <w:autoSpaceDN w:val="0"/>
        <w:adjustRightInd w:val="0"/>
        <w:spacing w:after="0" w:line="240" w:lineRule="auto"/>
        <w:ind w:left="360"/>
        <w:jc w:val="both"/>
        <w:rPr>
          <w:rFonts w:ascii="Arial" w:hAnsi="Arial" w:cs="Arial"/>
          <w:sz w:val="24"/>
          <w:szCs w:val="24"/>
        </w:rPr>
      </w:pPr>
    </w:p>
    <w:p w:rsidR="00C50A2F" w:rsidRDefault="00803109" w:rsidP="00A34FF9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</w:rPr>
      </w:pPr>
      <w:r w:rsidRPr="001C3DA1">
        <w:rPr>
          <w:rFonts w:ascii="Arial" w:hAnsi="Arial" w:cs="Arial"/>
          <w:sz w:val="24"/>
          <w:szCs w:val="24"/>
        </w:rPr>
        <w:t xml:space="preserve">Αν η f είναι </w:t>
      </w:r>
      <w:r w:rsidR="00C50A2F">
        <w:rPr>
          <w:rFonts w:ascii="Arial" w:hAnsi="Arial" w:cs="Arial"/>
          <w:sz w:val="24"/>
          <w:szCs w:val="24"/>
        </w:rPr>
        <w:t xml:space="preserve">μια </w:t>
      </w:r>
      <w:r w:rsidRPr="001C3DA1">
        <w:rPr>
          <w:rFonts w:ascii="Arial" w:hAnsi="Arial" w:cs="Arial"/>
          <w:sz w:val="24"/>
          <w:szCs w:val="24"/>
        </w:rPr>
        <w:t xml:space="preserve">συνεχής </w:t>
      </w:r>
      <w:r w:rsidR="00C50A2F" w:rsidRPr="00C50A2F">
        <w:rPr>
          <w:rFonts w:ascii="ArialMT" w:hAnsi="ArialMT" w:cs="ArialMT"/>
          <w:sz w:val="24"/>
          <w:szCs w:val="24"/>
          <w:lang w:eastAsia="el-GR"/>
        </w:rPr>
        <w:t>συνάρτηση</w:t>
      </w:r>
      <w:r w:rsidR="00C50A2F">
        <w:rPr>
          <w:rFonts w:ascii="ArialMT" w:hAnsi="ArialMT" w:cs="ArialMT"/>
          <w:sz w:val="24"/>
          <w:szCs w:val="24"/>
          <w:lang w:eastAsia="el-GR"/>
        </w:rPr>
        <w:t xml:space="preserve"> </w:t>
      </w:r>
      <w:r w:rsidRPr="001C3DA1">
        <w:rPr>
          <w:rFonts w:ascii="Arial" w:hAnsi="Arial" w:cs="Arial"/>
          <w:sz w:val="24"/>
          <w:szCs w:val="24"/>
        </w:rPr>
        <w:t xml:space="preserve">στο [α,β], τότε </w:t>
      </w:r>
      <w:r w:rsidR="00C50A2F">
        <w:rPr>
          <w:rFonts w:ascii="Arial" w:hAnsi="Arial" w:cs="Arial"/>
          <w:sz w:val="24"/>
          <w:szCs w:val="24"/>
        </w:rPr>
        <w:t xml:space="preserve">ισχύει </w:t>
      </w:r>
    </w:p>
    <w:p w:rsidR="0076390D" w:rsidRPr="001C3DA1" w:rsidRDefault="00C50A2F" w:rsidP="00C50A2F">
      <w:pPr>
        <w:autoSpaceDE w:val="0"/>
        <w:autoSpaceDN w:val="0"/>
        <w:adjustRightInd w:val="0"/>
        <w:spacing w:after="0" w:line="240" w:lineRule="auto"/>
        <w:ind w:left="360" w:firstLine="349"/>
        <w:jc w:val="both"/>
        <w:rPr>
          <w:rFonts w:ascii="Arial" w:hAnsi="Arial" w:cs="Arial"/>
          <w:sz w:val="24"/>
          <w:szCs w:val="24"/>
        </w:rPr>
      </w:pPr>
      <w:r w:rsidRPr="00C50A2F">
        <w:rPr>
          <w:rFonts w:ascii="Arial" w:hAnsi="Arial" w:cs="Arial"/>
          <w:position w:val="-26"/>
          <w:sz w:val="24"/>
          <w:szCs w:val="24"/>
        </w:rPr>
        <w:object w:dxaOrig="2560" w:dyaOrig="660">
          <v:shape id="_x0000_i1027" type="#_x0000_t75" style="width:128.25pt;height:33pt" o:ole="">
            <v:imagedata r:id="rId12" o:title=""/>
          </v:shape>
          <o:OLEObject Type="Embed" ProgID="Equation.DSMT4" ShapeID="_x0000_i1027" DrawAspect="Content" ObjectID="_1545068748" r:id="rId13"/>
        </w:object>
      </w:r>
      <w:r w:rsidR="000E5D33" w:rsidRPr="001C3DA1">
        <w:rPr>
          <w:rFonts w:ascii="Arial" w:hAnsi="Arial" w:cs="Arial"/>
          <w:sz w:val="24"/>
          <w:szCs w:val="24"/>
        </w:rPr>
        <w:t xml:space="preserve">                                                 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1C3DA1">
        <w:rPr>
          <w:rFonts w:ascii="Arial" w:hAnsi="Arial" w:cs="Arial"/>
          <w:sz w:val="24"/>
          <w:szCs w:val="24"/>
        </w:rPr>
        <w:t xml:space="preserve">  </w:t>
      </w:r>
      <w:r w:rsidRPr="001C3DA1">
        <w:rPr>
          <w:rFonts w:ascii="Arial" w:hAnsi="Arial" w:cs="Arial"/>
          <w:b/>
          <w:bCs/>
          <w:sz w:val="24"/>
          <w:szCs w:val="24"/>
        </w:rPr>
        <w:t>Μονάδες 10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 w:rsidRPr="001C3DA1">
        <w:rPr>
          <w:rFonts w:ascii="Arial" w:hAnsi="Arial" w:cs="Arial"/>
          <w:b/>
          <w:bCs/>
          <w:sz w:val="26"/>
          <w:szCs w:val="26"/>
        </w:rPr>
        <w:t>ΘΕΜΑ Β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sz w:val="24"/>
          <w:szCs w:val="24"/>
          <w:lang w:eastAsia="el-GR"/>
        </w:rPr>
        <w:t>Δίνεται η συνάρτηση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C50A2F">
        <w:rPr>
          <w:rFonts w:ascii="Arial" w:hAnsi="Arial" w:cs="Arial"/>
          <w:position w:val="-26"/>
          <w:sz w:val="24"/>
          <w:szCs w:val="24"/>
        </w:rPr>
        <w:object w:dxaOrig="1460" w:dyaOrig="700">
          <v:shape id="_x0000_i1028" type="#_x0000_t75" style="width:72.75pt;height:35.25pt" o:ole="">
            <v:imagedata r:id="rId14" o:title=""/>
          </v:shape>
          <o:OLEObject Type="Embed" ProgID="Equation.DSMT4" ShapeID="_x0000_i1028" DrawAspect="Content" ObjectID="_1545068749" r:id="rId15"/>
        </w:object>
      </w:r>
      <w:r>
        <w:rPr>
          <w:rFonts w:ascii="Arial" w:hAnsi="Arial" w:cs="Arial"/>
          <w:sz w:val="24"/>
          <w:szCs w:val="24"/>
        </w:rPr>
        <w:t xml:space="preserve">, 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C50A2F">
        <w:rPr>
          <w:rFonts w:ascii="Arial" w:eastAsia="SymbolMT" w:hAnsi="Arial" w:cs="Arial"/>
          <w:sz w:val="24"/>
          <w:szCs w:val="24"/>
          <w:lang w:eastAsia="el-GR"/>
        </w:rPr>
        <w:t xml:space="preserve">≠ −1 </w:t>
      </w:r>
      <w:r w:rsidRPr="00C50A2F">
        <w:rPr>
          <w:rFonts w:ascii="Arial" w:hAnsi="Arial" w:cs="Arial"/>
          <w:sz w:val="24"/>
          <w:szCs w:val="24"/>
          <w:lang w:eastAsia="el-GR"/>
        </w:rPr>
        <w:t>όπου το α είναι ένας πραγματικός αριθμός.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 xml:space="preserve">Β1. </w:t>
      </w:r>
      <w:r w:rsidRPr="00C50A2F">
        <w:rPr>
          <w:rFonts w:ascii="Arial" w:hAnsi="Arial" w:cs="Arial"/>
          <w:sz w:val="24"/>
          <w:szCs w:val="24"/>
          <w:lang w:eastAsia="el-GR"/>
        </w:rPr>
        <w:t>Να βρείτε την τιμή του α, ώστε η γραφική παράσταση της f να διέρχεται από το σημείο A(3,2).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>Μονάδες 5</w:t>
      </w:r>
    </w:p>
    <w:p w:rsidR="00C50A2F" w:rsidRDefault="00C50A2F" w:rsidP="00C50A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US" w:eastAsia="el-GR"/>
        </w:rPr>
      </w:pP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sz w:val="24"/>
          <w:szCs w:val="24"/>
          <w:lang w:eastAsia="el-GR"/>
        </w:rPr>
        <w:t xml:space="preserve">Αν α </w:t>
      </w:r>
      <w:r w:rsidRPr="00C50A2F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C50A2F">
        <w:rPr>
          <w:rFonts w:ascii="Arial" w:hAnsi="Arial" w:cs="Arial"/>
          <w:sz w:val="24"/>
          <w:szCs w:val="24"/>
          <w:lang w:eastAsia="el-GR"/>
        </w:rPr>
        <w:t>3 τότε: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 xml:space="preserve">Β2. </w:t>
      </w:r>
      <w:r w:rsidRPr="00C50A2F">
        <w:rPr>
          <w:rFonts w:ascii="Arial" w:hAnsi="Arial" w:cs="Arial"/>
          <w:sz w:val="24"/>
          <w:szCs w:val="24"/>
          <w:lang w:eastAsia="el-GR"/>
        </w:rPr>
        <w:t>Να αποδείξετε ότι η f είναι 1-1.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>Μονάδες 6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 xml:space="preserve">Β3. </w:t>
      </w:r>
      <w:r w:rsidRPr="00C50A2F">
        <w:rPr>
          <w:rFonts w:ascii="Arial" w:hAnsi="Arial" w:cs="Arial"/>
          <w:sz w:val="24"/>
          <w:szCs w:val="24"/>
          <w:lang w:eastAsia="el-GR"/>
        </w:rPr>
        <w:t>Να αποδείξετε ότι η αντίστροφη συνάρτηση της f είναι η</w:t>
      </w:r>
      <w:r w:rsidRPr="00C50A2F">
        <w:rPr>
          <w:rFonts w:ascii="Arial" w:hAnsi="Arial" w:cs="Arial"/>
          <w:position w:val="-28"/>
          <w:sz w:val="24"/>
          <w:szCs w:val="24"/>
        </w:rPr>
        <w:object w:dxaOrig="1600" w:dyaOrig="720">
          <v:shape id="_x0000_i1029" type="#_x0000_t75" style="width:80.25pt;height:36pt" o:ole="">
            <v:imagedata r:id="rId16" o:title=""/>
          </v:shape>
          <o:OLEObject Type="Embed" ProgID="Equation.DSMT4" ShapeID="_x0000_i1029" DrawAspect="Content" ObjectID="_1545068750" r:id="rId17"/>
        </w:object>
      </w:r>
      <w:r w:rsidRPr="00C50A2F">
        <w:rPr>
          <w:rFonts w:ascii="Arial" w:hAnsi="Arial" w:cs="Arial"/>
          <w:sz w:val="24"/>
          <w:szCs w:val="24"/>
        </w:rPr>
        <w:t xml:space="preserve">, </w:t>
      </w:r>
      <w:r w:rsidRPr="00C50A2F">
        <w:rPr>
          <w:rFonts w:ascii="Arial" w:hAnsi="Arial" w:cs="Arial"/>
          <w:sz w:val="24"/>
          <w:szCs w:val="24"/>
          <w:lang w:eastAsia="el-GR"/>
        </w:rPr>
        <w:t xml:space="preserve">x </w:t>
      </w:r>
      <w:r w:rsidRPr="00C50A2F">
        <w:rPr>
          <w:rFonts w:ascii="Arial" w:eastAsia="SymbolMT" w:hAnsi="Arial" w:cs="Arial"/>
          <w:sz w:val="24"/>
          <w:szCs w:val="24"/>
          <w:lang w:eastAsia="el-GR"/>
        </w:rPr>
        <w:t>≠</w:t>
      </w:r>
      <w:r w:rsidRPr="00C50A2F">
        <w:rPr>
          <w:rFonts w:ascii="Arial" w:hAnsi="Arial" w:cs="Arial"/>
          <w:sz w:val="24"/>
          <w:szCs w:val="24"/>
          <w:lang w:eastAsia="el-GR"/>
        </w:rPr>
        <w:t>3.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>Μονάδες 7</w:t>
      </w:r>
    </w:p>
    <w:p w:rsidR="00C50A2F" w:rsidRPr="00C50A2F" w:rsidRDefault="00C50A2F" w:rsidP="00C50A2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 xml:space="preserve">Β4. </w:t>
      </w:r>
      <w:r w:rsidRPr="00C50A2F">
        <w:rPr>
          <w:rFonts w:ascii="Arial" w:hAnsi="Arial" w:cs="Arial"/>
          <w:sz w:val="24"/>
          <w:szCs w:val="24"/>
          <w:lang w:eastAsia="el-GR"/>
        </w:rPr>
        <w:t>Να βρείτε τα κοινά σημεία των γραφικών παραστάσεων των συναρτήσεων f και f</w:t>
      </w:r>
      <w:r w:rsidRPr="005A606B">
        <w:rPr>
          <w:rFonts w:ascii="Arial" w:eastAsia="SymbolMT" w:hAnsi="Arial" w:cs="Arial"/>
          <w:sz w:val="24"/>
          <w:szCs w:val="24"/>
          <w:vertAlign w:val="superscript"/>
          <w:lang w:eastAsia="el-GR"/>
        </w:rPr>
        <w:t>−</w:t>
      </w:r>
      <w:r w:rsidRPr="005A606B">
        <w:rPr>
          <w:rFonts w:ascii="Arial" w:hAnsi="Arial" w:cs="Arial"/>
          <w:sz w:val="24"/>
          <w:szCs w:val="24"/>
          <w:vertAlign w:val="superscript"/>
          <w:lang w:eastAsia="el-GR"/>
        </w:rPr>
        <w:t>1</w:t>
      </w:r>
      <w:r w:rsidRPr="00C50A2F">
        <w:rPr>
          <w:rFonts w:ascii="Arial" w:hAnsi="Arial" w:cs="Arial"/>
          <w:sz w:val="24"/>
          <w:szCs w:val="24"/>
          <w:lang w:eastAsia="el-GR"/>
        </w:rPr>
        <w:t>.</w:t>
      </w:r>
    </w:p>
    <w:p w:rsidR="005A606B" w:rsidRDefault="00C50A2F" w:rsidP="005A606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val="en-US" w:eastAsia="el-GR"/>
        </w:rPr>
      </w:pPr>
      <w:r w:rsidRPr="00C50A2F">
        <w:rPr>
          <w:rFonts w:ascii="Arial" w:hAnsi="Arial" w:cs="Arial"/>
          <w:b/>
          <w:bCs/>
          <w:sz w:val="24"/>
          <w:szCs w:val="24"/>
          <w:lang w:eastAsia="el-GR"/>
        </w:rPr>
        <w:t>Μονάδες 7</w:t>
      </w:r>
    </w:p>
    <w:p w:rsidR="00280E21" w:rsidRPr="001C3DA1" w:rsidRDefault="00280E21" w:rsidP="007D5BD8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Arial" w:hAnsi="Arial" w:cs="Arial"/>
          <w:b/>
          <w:bCs/>
          <w:sz w:val="24"/>
          <w:szCs w:val="24"/>
        </w:rPr>
      </w:pPr>
    </w:p>
    <w:p w:rsidR="000E5D33" w:rsidRPr="00693485" w:rsidRDefault="000E5D33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 w:rsidRPr="001C3DA1">
        <w:rPr>
          <w:rFonts w:ascii="Arial" w:hAnsi="Arial" w:cs="Arial"/>
          <w:b/>
          <w:bCs/>
          <w:sz w:val="26"/>
          <w:szCs w:val="26"/>
        </w:rPr>
        <w:lastRenderedPageBreak/>
        <w:t>ΘΕΜΑ Γ</w:t>
      </w:r>
    </w:p>
    <w:p w:rsidR="005A606B" w:rsidRPr="005A606B" w:rsidRDefault="005A606B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>
        <w:rPr>
          <w:rFonts w:ascii="ArialMT" w:hAnsi="ArialMT" w:cs="ArialMT"/>
          <w:sz w:val="24"/>
          <w:szCs w:val="24"/>
          <w:lang w:eastAsia="el-GR"/>
        </w:rPr>
        <w:t>Δίνεται η συνάρτηση</w:t>
      </w:r>
      <w:r w:rsidRPr="005A606B">
        <w:rPr>
          <w:rFonts w:ascii="ArialMT" w:hAnsi="ArialMT" w:cs="ArialMT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position w:val="-26"/>
          <w:sz w:val="24"/>
          <w:szCs w:val="24"/>
        </w:rPr>
        <w:object w:dxaOrig="2140" w:dyaOrig="700">
          <v:shape id="_x0000_i1030" type="#_x0000_t75" style="width:107.25pt;height:35.25pt" o:ole="">
            <v:imagedata r:id="rId18" o:title=""/>
          </v:shape>
          <o:OLEObject Type="Embed" ProgID="Equation.DSMT4" ShapeID="_x0000_i1030" DrawAspect="Content" ObjectID="_1545068751" r:id="rId19"/>
        </w:object>
      </w:r>
      <w:r w:rsidRPr="005A606B">
        <w:rPr>
          <w:rFonts w:ascii="Arial" w:hAnsi="Arial" w:cs="Arial"/>
          <w:sz w:val="24"/>
          <w:szCs w:val="24"/>
        </w:rPr>
        <w:t xml:space="preserve">, 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5A606B">
        <w:rPr>
          <w:rFonts w:ascii="Arial" w:hAnsi="Arial" w:cs="Arial"/>
          <w:sz w:val="24"/>
          <w:szCs w:val="24"/>
        </w:rPr>
        <w:t>&gt;2.</w:t>
      </w:r>
    </w:p>
    <w:p w:rsidR="00FD6D8F" w:rsidRPr="001C3DA1" w:rsidRDefault="005A606B" w:rsidP="005A606B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</w:rPr>
        <w:t>Γ1.</w:t>
      </w:r>
      <w:r w:rsidR="007D5BD8" w:rsidRPr="001C3DA1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MT" w:hAnsi="ArialMT" w:cs="ArialMT"/>
          <w:sz w:val="24"/>
          <w:szCs w:val="24"/>
          <w:lang w:eastAsia="el-GR"/>
        </w:rPr>
        <w:t xml:space="preserve">Να μελετήσετε την </w:t>
      </w:r>
      <w:r w:rsidRPr="005A606B">
        <w:rPr>
          <w:rFonts w:ascii="ArialMT" w:hAnsi="ArialMT" w:cs="ArialMT"/>
          <w:sz w:val="24"/>
          <w:szCs w:val="24"/>
          <w:lang w:eastAsia="el-GR"/>
        </w:rPr>
        <w:t>f</w:t>
      </w:r>
      <w:r>
        <w:rPr>
          <w:rFonts w:ascii="ArialMT" w:hAnsi="ArialMT" w:cs="ArialMT"/>
          <w:sz w:val="31"/>
          <w:szCs w:val="31"/>
          <w:lang w:eastAsia="el-GR"/>
        </w:rPr>
        <w:t xml:space="preserve"> </w:t>
      </w:r>
      <w:r>
        <w:rPr>
          <w:rFonts w:ascii="ArialMT" w:hAnsi="ArialMT" w:cs="ArialMT"/>
          <w:sz w:val="24"/>
          <w:szCs w:val="24"/>
          <w:lang w:eastAsia="el-GR"/>
        </w:rPr>
        <w:t xml:space="preserve">ως προς τη μονοτονία και να αποδείξετε ότι η </w:t>
      </w:r>
      <w:r w:rsidRPr="005A606B">
        <w:rPr>
          <w:rFonts w:ascii="ArialMT" w:hAnsi="ArialMT" w:cs="ArialMT"/>
          <w:sz w:val="24"/>
          <w:szCs w:val="24"/>
          <w:lang w:eastAsia="el-GR"/>
        </w:rPr>
        <w:t>f</w:t>
      </w:r>
      <w:r>
        <w:rPr>
          <w:rFonts w:ascii="ArialMT" w:hAnsi="ArialMT" w:cs="ArialMT"/>
          <w:sz w:val="24"/>
          <w:szCs w:val="24"/>
          <w:lang w:eastAsia="el-GR"/>
        </w:rPr>
        <w:t xml:space="preserve"> είναι κοίλη στο διάστημα </w:t>
      </w:r>
      <w:r w:rsidRPr="005A606B">
        <w:rPr>
          <w:rFonts w:ascii="MgOldTimesUCPolNormal" w:hAnsi="MgOldTimesUCPolNormal" w:cs="MgOldTimesUCPolNormal"/>
          <w:sz w:val="24"/>
          <w:szCs w:val="24"/>
          <w:lang w:eastAsia="el-GR"/>
        </w:rPr>
        <w:t>(</w:t>
      </w:r>
      <w:r w:rsidRPr="005A606B">
        <w:rPr>
          <w:rFonts w:ascii="ArialMT" w:hAnsi="ArialMT" w:cs="ArialMT"/>
          <w:sz w:val="24"/>
          <w:szCs w:val="24"/>
          <w:lang w:eastAsia="el-GR"/>
        </w:rPr>
        <w:t>2</w:t>
      </w:r>
      <w:r w:rsidRPr="005A606B">
        <w:rPr>
          <w:rFonts w:ascii="MgOldTimesUCPolNormal" w:hAnsi="MgOldTimesUCPolNormal" w:cs="MgOldTimesUCPolNormal"/>
          <w:sz w:val="24"/>
          <w:szCs w:val="24"/>
          <w:lang w:eastAsia="el-GR"/>
        </w:rPr>
        <w:t>,</w:t>
      </w:r>
      <w:r>
        <w:rPr>
          <w:rFonts w:eastAsia="SymbolMT" w:cs="SymbolMT"/>
          <w:sz w:val="24"/>
          <w:szCs w:val="24"/>
          <w:lang w:eastAsia="el-GR"/>
        </w:rPr>
        <w:t>+</w:t>
      </w:r>
      <w:r>
        <w:rPr>
          <w:rFonts w:ascii="Cambria Math" w:eastAsia="SymbolMT" w:hAnsi="Cambria Math" w:cs="SymbolMT"/>
          <w:sz w:val="24"/>
          <w:szCs w:val="24"/>
          <w:lang w:eastAsia="el-GR"/>
        </w:rPr>
        <w:t>∞</w:t>
      </w:r>
      <w:r w:rsidRPr="005A606B">
        <w:rPr>
          <w:rFonts w:ascii="MgOldTimesUCPolNormal" w:hAnsi="MgOldTimesUCPolNormal" w:cs="MgOldTimesUCPolNormal"/>
          <w:sz w:val="24"/>
          <w:szCs w:val="24"/>
          <w:lang w:eastAsia="el-GR"/>
        </w:rPr>
        <w:t>).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5A606B">
        <w:rPr>
          <w:rFonts w:ascii="Arial" w:hAnsi="Arial" w:cs="Arial"/>
          <w:b/>
          <w:bCs/>
          <w:sz w:val="24"/>
          <w:szCs w:val="24"/>
        </w:rPr>
        <w:t>6</w:t>
      </w:r>
    </w:p>
    <w:p w:rsidR="00FD6D8F" w:rsidRPr="001C3DA1" w:rsidRDefault="005A606B" w:rsidP="005A606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</w:rPr>
        <w:t>Γ2.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MT" w:hAnsi="ArialMT" w:cs="ArialMT"/>
          <w:sz w:val="24"/>
          <w:szCs w:val="24"/>
          <w:lang w:eastAsia="el-GR"/>
        </w:rPr>
        <w:t xml:space="preserve">Να βρείτε τις ασύμπτωτες της γραφικής παράστασης της συνάρτησης </w:t>
      </w:r>
      <w:r w:rsidRPr="005A606B">
        <w:rPr>
          <w:rFonts w:ascii="ArialMT" w:hAnsi="ArialMT" w:cs="ArialMT"/>
          <w:sz w:val="24"/>
          <w:szCs w:val="24"/>
          <w:lang w:eastAsia="el-GR"/>
        </w:rPr>
        <w:t>f</w:t>
      </w:r>
      <w:r w:rsidRPr="005A606B">
        <w:rPr>
          <w:rFonts w:ascii="MgOldTimesUCPolNormal" w:hAnsi="MgOldTimesUCPolNormal" w:cs="MgOldTimesUCPolNormal"/>
          <w:sz w:val="24"/>
          <w:szCs w:val="24"/>
          <w:lang w:eastAsia="el-GR"/>
        </w:rPr>
        <w:t>.</w:t>
      </w:r>
      <w:r w:rsidR="007D5BD8" w:rsidRPr="001C3DA1">
        <w:rPr>
          <w:rFonts w:ascii="Arial" w:hAnsi="Arial" w:cs="Arial"/>
          <w:sz w:val="24"/>
          <w:szCs w:val="24"/>
        </w:rPr>
        <w:t xml:space="preserve"> </w:t>
      </w: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5A606B">
        <w:rPr>
          <w:rFonts w:ascii="Arial" w:hAnsi="Arial" w:cs="Arial"/>
          <w:b/>
          <w:bCs/>
          <w:sz w:val="24"/>
          <w:szCs w:val="24"/>
        </w:rPr>
        <w:t>6</w:t>
      </w:r>
    </w:p>
    <w:p w:rsidR="00194165" w:rsidRPr="001C3DA1" w:rsidRDefault="005A606B" w:rsidP="005A606B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  <w:lang w:eastAsia="el-GR"/>
        </w:rPr>
        <w:t>Γ3.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Να υπολογίσετε το εμβαδόν E(λ) του χωρίου που περικλείεται από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τη γραφική παράσταση της συνάρτησης f και τις ευθείες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y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=</w:t>
      </w:r>
      <w:r w:rsidRPr="005A606B">
        <w:rPr>
          <w:rFonts w:ascii="Arial" w:hAnsi="Arial" w:cs="Arial"/>
          <w:sz w:val="24"/>
          <w:szCs w:val="24"/>
          <w:lang w:eastAsia="el-GR"/>
        </w:rPr>
        <w:t>x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+</w:t>
      </w:r>
      <w:r w:rsidRPr="005A606B">
        <w:rPr>
          <w:rFonts w:ascii="Arial" w:hAnsi="Arial" w:cs="Arial"/>
          <w:sz w:val="24"/>
          <w:szCs w:val="24"/>
          <w:lang w:eastAsia="el-GR"/>
        </w:rPr>
        <w:t>1,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x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λ και x 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 xml:space="preserve">= 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λ 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+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1 με λ 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 xml:space="preserve">&gt; </w:t>
      </w:r>
      <w:r w:rsidRPr="005A606B">
        <w:rPr>
          <w:rFonts w:ascii="Arial" w:hAnsi="Arial" w:cs="Arial"/>
          <w:sz w:val="24"/>
          <w:szCs w:val="24"/>
          <w:lang w:eastAsia="el-GR"/>
        </w:rPr>
        <w:t>2.</w:t>
      </w:r>
      <w:r w:rsidR="00280E21" w:rsidRPr="001C3DA1">
        <w:rPr>
          <w:rFonts w:ascii="Arial" w:hAnsi="Arial" w:cs="Arial"/>
          <w:sz w:val="24"/>
          <w:szCs w:val="24"/>
        </w:rPr>
        <w:t xml:space="preserve"> </w:t>
      </w:r>
      <w:r w:rsidR="00FD6D8F" w:rsidRPr="001C3DA1">
        <w:rPr>
          <w:rFonts w:ascii="Arial" w:hAnsi="Arial" w:cs="Arial"/>
          <w:sz w:val="24"/>
          <w:szCs w:val="24"/>
        </w:rPr>
        <w:t xml:space="preserve">       </w:t>
      </w:r>
    </w:p>
    <w:p w:rsidR="000E5D33" w:rsidRPr="001C3DA1" w:rsidRDefault="00F10984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1C3DA1">
        <w:rPr>
          <w:rFonts w:ascii="Arial" w:hAnsi="Arial" w:cs="Arial"/>
          <w:sz w:val="24"/>
          <w:szCs w:val="24"/>
        </w:rPr>
        <w:t xml:space="preserve">                                                  </w:t>
      </w:r>
      <w:r w:rsidR="000E5D33"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5A606B">
        <w:rPr>
          <w:rFonts w:ascii="Arial" w:hAnsi="Arial" w:cs="Arial"/>
          <w:b/>
          <w:bCs/>
          <w:sz w:val="24"/>
          <w:szCs w:val="24"/>
        </w:rPr>
        <w:t>8</w:t>
      </w:r>
    </w:p>
    <w:p w:rsidR="001C3DA1" w:rsidRPr="005A606B" w:rsidRDefault="005A606B" w:rsidP="005A606B">
      <w:pPr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Arial" w:hAnsi="Arial" w:cs="Arial"/>
          <w:sz w:val="26"/>
          <w:szCs w:val="26"/>
          <w:lang w:eastAsia="el-GR"/>
        </w:rPr>
      </w:pPr>
      <w:r w:rsidRPr="005A606B">
        <w:rPr>
          <w:rFonts w:ascii="Arial" w:hAnsi="Arial" w:cs="Arial"/>
          <w:b/>
          <w:sz w:val="24"/>
          <w:szCs w:val="24"/>
        </w:rPr>
        <w:t>Γ4.</w:t>
      </w:r>
      <w:r>
        <w:rPr>
          <w:rFonts w:ascii="Arial" w:hAnsi="Arial" w:cs="Arial"/>
          <w:sz w:val="24"/>
          <w:szCs w:val="24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Να βρείτε για ποιες τιμές του λ</w:t>
      </w:r>
      <w:r w:rsidRPr="001C3DA1">
        <w:rPr>
          <w:rFonts w:ascii="Cambria Math" w:eastAsia="SymbolMT" w:hAnsi="Cambria Math" w:cs="Arial"/>
          <w:sz w:val="26"/>
          <w:szCs w:val="26"/>
          <w:lang w:eastAsia="el-GR"/>
        </w:rPr>
        <w:t>∈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(2,</w:t>
      </w:r>
      <w:r w:rsidRPr="005A606B">
        <w:rPr>
          <w:rFonts w:eastAsia="SymbolMT" w:cs="SymbolMT"/>
          <w:sz w:val="24"/>
          <w:szCs w:val="24"/>
          <w:lang w:eastAsia="el-GR"/>
        </w:rPr>
        <w:t xml:space="preserve"> </w:t>
      </w:r>
      <w:r>
        <w:rPr>
          <w:rFonts w:eastAsia="SymbolMT" w:cs="SymbolMT"/>
          <w:sz w:val="24"/>
          <w:szCs w:val="24"/>
          <w:lang w:eastAsia="el-GR"/>
        </w:rPr>
        <w:t>+</w:t>
      </w:r>
      <w:r>
        <w:rPr>
          <w:rFonts w:ascii="Cambria Math" w:eastAsia="SymbolMT" w:hAnsi="Cambria Math" w:cs="SymbolMT"/>
          <w:sz w:val="24"/>
          <w:szCs w:val="24"/>
          <w:lang w:eastAsia="el-GR"/>
        </w:rPr>
        <w:t>∞</w:t>
      </w:r>
      <w:r w:rsidRPr="005A606B">
        <w:rPr>
          <w:rFonts w:ascii="Arial" w:hAnsi="Arial" w:cs="Arial"/>
          <w:sz w:val="24"/>
          <w:szCs w:val="24"/>
          <w:lang w:eastAsia="el-GR"/>
        </w:rPr>
        <w:t>) ισχύει Ε(λ)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&gt;</w:t>
      </w:r>
      <w:r w:rsidRPr="005A606B">
        <w:rPr>
          <w:rFonts w:ascii="Arial" w:hAnsi="Arial" w:cs="Arial"/>
          <w:sz w:val="24"/>
          <w:szCs w:val="24"/>
          <w:lang w:eastAsia="el-GR"/>
        </w:rPr>
        <w:t>ln2.</w:t>
      </w:r>
      <w:r w:rsidR="00280E21" w:rsidRPr="001C3DA1">
        <w:rPr>
          <w:rFonts w:ascii="Arial" w:hAnsi="Arial" w:cs="Arial"/>
          <w:sz w:val="26"/>
          <w:szCs w:val="26"/>
          <w:lang w:eastAsia="el-GR"/>
        </w:rPr>
        <w:t xml:space="preserve"> </w:t>
      </w:r>
    </w:p>
    <w:p w:rsidR="00FD6D8F" w:rsidRPr="001C3DA1" w:rsidRDefault="00FD6D8F" w:rsidP="00FD6D8F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5A606B">
        <w:rPr>
          <w:rFonts w:ascii="Arial" w:hAnsi="Arial" w:cs="Arial"/>
          <w:b/>
          <w:bCs/>
          <w:sz w:val="24"/>
          <w:szCs w:val="24"/>
        </w:rPr>
        <w:t>5</w:t>
      </w:r>
    </w:p>
    <w:p w:rsidR="00FD6D8F" w:rsidRPr="001C3DA1" w:rsidRDefault="00FD6D8F" w:rsidP="0009022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</w:p>
    <w:p w:rsidR="005A606B" w:rsidRDefault="005A606B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  <w:lang w:val="en-US"/>
        </w:rPr>
      </w:pPr>
    </w:p>
    <w:p w:rsidR="00B120BF" w:rsidRPr="00B120BF" w:rsidRDefault="00B120BF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  <w:lang w:val="en-US"/>
        </w:rPr>
      </w:pPr>
    </w:p>
    <w:p w:rsidR="000E5D33" w:rsidRPr="001C3DA1" w:rsidRDefault="000E5D33" w:rsidP="000902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6"/>
          <w:szCs w:val="26"/>
        </w:rPr>
      </w:pPr>
      <w:r w:rsidRPr="001C3DA1">
        <w:rPr>
          <w:rFonts w:ascii="Arial" w:hAnsi="Arial" w:cs="Arial"/>
          <w:b/>
          <w:bCs/>
          <w:sz w:val="26"/>
          <w:szCs w:val="26"/>
        </w:rPr>
        <w:t>ΘΕΜΑ Δ</w:t>
      </w:r>
    </w:p>
    <w:p w:rsidR="005A606B" w:rsidRPr="005A606B" w:rsidRDefault="00280E21" w:rsidP="00280E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sz w:val="24"/>
          <w:szCs w:val="24"/>
        </w:rPr>
        <w:t>Δίνεται συνάρτηση</w:t>
      </w:r>
      <w:r w:rsidR="00B120BF">
        <w:rPr>
          <w:rFonts w:ascii="Arial" w:hAnsi="Arial" w:cs="Arial"/>
          <w:sz w:val="24"/>
          <w:szCs w:val="24"/>
        </w:rPr>
        <w:t xml:space="preserve"> </w:t>
      </w:r>
      <w:r w:rsidR="00B120BF">
        <w:rPr>
          <w:rFonts w:ascii="Arial" w:hAnsi="Arial" w:cs="Arial"/>
          <w:sz w:val="24"/>
          <w:szCs w:val="24"/>
          <w:lang w:val="en-US"/>
        </w:rPr>
        <w:t xml:space="preserve"> </w:t>
      </w:r>
      <w:r w:rsidR="00B120BF" w:rsidRPr="00B120BF">
        <w:rPr>
          <w:rFonts w:ascii="Arial" w:hAnsi="Arial" w:cs="Arial"/>
          <w:position w:val="-74"/>
          <w:sz w:val="24"/>
          <w:szCs w:val="24"/>
        </w:rPr>
        <w:object w:dxaOrig="2799" w:dyaOrig="1620">
          <v:shape id="_x0000_i1031" type="#_x0000_t75" style="width:140.25pt;height:81pt" o:ole="">
            <v:imagedata r:id="rId20" o:title=""/>
          </v:shape>
          <o:OLEObject Type="Embed" ProgID="Equation.DSMT4" ShapeID="_x0000_i1031" DrawAspect="Content" ObjectID="_1545068752" r:id="rId21"/>
        </w:object>
      </w:r>
    </w:p>
    <w:p w:rsidR="005A606B" w:rsidRPr="005A606B" w:rsidRDefault="005A606B" w:rsidP="00280E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  <w:lang w:eastAsia="el-GR"/>
        </w:rPr>
        <w:t>Δ1.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 Να αποδείξετε ότι η </w:t>
      </w:r>
      <w:r w:rsidRPr="005A606B">
        <w:rPr>
          <w:rFonts w:ascii="Arial" w:hAnsi="Arial" w:cs="Arial"/>
          <w:sz w:val="31"/>
          <w:szCs w:val="31"/>
          <w:lang w:eastAsia="el-GR"/>
        </w:rPr>
        <w:t xml:space="preserve">f 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είναι συνεχής στο διάστημα [0, 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+∞</w:t>
      </w:r>
      <w:r w:rsidRPr="005A606B">
        <w:rPr>
          <w:rFonts w:ascii="Arial" w:hAnsi="Arial" w:cs="Arial"/>
          <w:sz w:val="24"/>
          <w:szCs w:val="24"/>
          <w:lang w:eastAsia="el-GR"/>
        </w:rPr>
        <w:t>).</w:t>
      </w:r>
    </w:p>
    <w:p w:rsidR="005A606B" w:rsidRPr="005A606B" w:rsidRDefault="005A606B" w:rsidP="005A606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bCs/>
          <w:sz w:val="24"/>
          <w:szCs w:val="24"/>
        </w:rPr>
        <w:t>Μονάδες 8</w:t>
      </w:r>
    </w:p>
    <w:p w:rsidR="005A606B" w:rsidRPr="005A606B" w:rsidRDefault="005A606B" w:rsidP="00280E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</w:rPr>
        <w:t xml:space="preserve">Δ2. 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Να αποδείξετε ότι η </w:t>
      </w:r>
      <w:r w:rsidRPr="005A606B">
        <w:rPr>
          <w:rFonts w:ascii="Arial" w:hAnsi="Arial" w:cs="Arial"/>
          <w:sz w:val="31"/>
          <w:szCs w:val="31"/>
          <w:lang w:eastAsia="el-GR"/>
        </w:rPr>
        <w:t xml:space="preserve">f </w:t>
      </w:r>
      <w:r w:rsidRPr="005A606B">
        <w:rPr>
          <w:rFonts w:ascii="Arial" w:hAnsi="Arial" w:cs="Arial"/>
          <w:sz w:val="24"/>
          <w:szCs w:val="24"/>
          <w:lang w:eastAsia="el-GR"/>
        </w:rPr>
        <w:t xml:space="preserve">είναι γνησίως αύξουσα στο διάστημα [0, 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+∞</w:t>
      </w:r>
      <w:r w:rsidRPr="005A606B">
        <w:rPr>
          <w:rFonts w:ascii="Arial" w:hAnsi="Arial" w:cs="Arial"/>
          <w:sz w:val="24"/>
          <w:szCs w:val="24"/>
          <w:lang w:eastAsia="el-GR"/>
        </w:rPr>
        <w:t>).</w:t>
      </w:r>
    </w:p>
    <w:p w:rsidR="005A606B" w:rsidRPr="005A606B" w:rsidRDefault="005A606B" w:rsidP="005A606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B120BF">
        <w:rPr>
          <w:rFonts w:ascii="Arial" w:hAnsi="Arial" w:cs="Arial"/>
          <w:b/>
          <w:bCs/>
          <w:sz w:val="24"/>
          <w:szCs w:val="24"/>
          <w:lang w:val="en-US"/>
        </w:rPr>
        <w:t>7</w:t>
      </w:r>
    </w:p>
    <w:p w:rsidR="005A606B" w:rsidRPr="00B120BF" w:rsidRDefault="005A606B" w:rsidP="00280E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5A606B">
        <w:rPr>
          <w:rFonts w:ascii="Arial" w:hAnsi="Arial" w:cs="Arial"/>
          <w:b/>
          <w:sz w:val="24"/>
          <w:szCs w:val="24"/>
        </w:rPr>
        <w:t xml:space="preserve">Δ3. </w:t>
      </w:r>
      <w:r w:rsidRPr="005A606B">
        <w:rPr>
          <w:rFonts w:ascii="Arial" w:hAnsi="Arial" w:cs="Arial"/>
          <w:sz w:val="24"/>
          <w:szCs w:val="24"/>
          <w:lang w:eastAsia="el-GR"/>
        </w:rPr>
        <w:t>Να αποδείξετε ότι για κάθε x</w:t>
      </w:r>
      <w:r w:rsidRPr="005A606B">
        <w:rPr>
          <w:rFonts w:ascii="Arial" w:eastAsia="SymbolMT" w:hAnsi="Arial" w:cs="Arial"/>
          <w:sz w:val="24"/>
          <w:szCs w:val="24"/>
          <w:lang w:eastAsia="el-GR"/>
        </w:rPr>
        <w:t>&gt;</w:t>
      </w:r>
      <w:r w:rsidRPr="005A606B">
        <w:rPr>
          <w:rFonts w:ascii="Arial" w:hAnsi="Arial" w:cs="Arial"/>
          <w:sz w:val="24"/>
          <w:szCs w:val="24"/>
          <w:lang w:eastAsia="el-GR"/>
        </w:rPr>
        <w:t>0</w:t>
      </w:r>
      <w:r w:rsidRPr="005A606B">
        <w:rPr>
          <w:rFonts w:ascii="Arial" w:hAnsi="Arial" w:cs="Arial"/>
          <w:sz w:val="33"/>
          <w:szCs w:val="33"/>
          <w:lang w:eastAsia="el-GR"/>
        </w:rPr>
        <w:t xml:space="preserve"> </w:t>
      </w:r>
      <w:r w:rsidRPr="005A606B">
        <w:rPr>
          <w:rFonts w:ascii="Arial" w:hAnsi="Arial" w:cs="Arial"/>
          <w:sz w:val="24"/>
          <w:szCs w:val="24"/>
          <w:lang w:eastAsia="el-GR"/>
        </w:rPr>
        <w:t>ισχύει</w:t>
      </w:r>
      <w:r w:rsidR="00B120BF" w:rsidRPr="00B120BF">
        <w:rPr>
          <w:rFonts w:ascii="Arial" w:hAnsi="Arial" w:cs="Arial"/>
          <w:sz w:val="24"/>
          <w:szCs w:val="24"/>
          <w:lang w:eastAsia="el-GR"/>
        </w:rPr>
        <w:t xml:space="preserve"> </w:t>
      </w:r>
      <w:r w:rsidR="00B120BF" w:rsidRPr="00B120BF">
        <w:rPr>
          <w:rFonts w:ascii="Arial" w:hAnsi="Arial" w:cs="Arial"/>
          <w:b/>
          <w:bCs/>
          <w:position w:val="-32"/>
          <w:sz w:val="24"/>
          <w:szCs w:val="24"/>
        </w:rPr>
        <w:object w:dxaOrig="1980" w:dyaOrig="780">
          <v:shape id="_x0000_i1032" type="#_x0000_t75" style="width:99pt;height:39pt" o:ole="">
            <v:imagedata r:id="rId22" o:title=""/>
          </v:shape>
          <o:OLEObject Type="Embed" ProgID="Equation.DSMT4" ShapeID="_x0000_i1032" DrawAspect="Content" ObjectID="_1545068753" r:id="rId23"/>
        </w:object>
      </w:r>
      <w:r w:rsidR="00B120BF" w:rsidRPr="00B120BF">
        <w:rPr>
          <w:rFonts w:ascii="Arial" w:hAnsi="Arial" w:cs="Arial"/>
          <w:bCs/>
          <w:sz w:val="24"/>
          <w:szCs w:val="24"/>
        </w:rPr>
        <w:t>.</w:t>
      </w:r>
    </w:p>
    <w:p w:rsidR="005A606B" w:rsidRPr="001C3DA1" w:rsidRDefault="005A606B" w:rsidP="005A606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B120BF" w:rsidRPr="00693485">
        <w:rPr>
          <w:rFonts w:ascii="Arial" w:hAnsi="Arial" w:cs="Arial"/>
          <w:b/>
          <w:bCs/>
          <w:sz w:val="24"/>
          <w:szCs w:val="24"/>
        </w:rPr>
        <w:t>5</w:t>
      </w:r>
    </w:p>
    <w:p w:rsidR="005A606B" w:rsidRPr="00B120BF" w:rsidRDefault="005A606B" w:rsidP="00280E2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A606B">
        <w:rPr>
          <w:rFonts w:ascii="Arial" w:hAnsi="Arial" w:cs="Arial"/>
          <w:b/>
          <w:bCs/>
          <w:sz w:val="24"/>
          <w:szCs w:val="24"/>
          <w:lang w:eastAsia="el-GR"/>
        </w:rPr>
        <w:t xml:space="preserve">Δ4. </w:t>
      </w:r>
      <w:r w:rsidRPr="005A606B">
        <w:rPr>
          <w:rFonts w:ascii="Arial" w:hAnsi="Arial" w:cs="Arial"/>
          <w:sz w:val="24"/>
          <w:szCs w:val="24"/>
          <w:lang w:eastAsia="el-GR"/>
        </w:rPr>
        <w:t>Να υπολογίσετε το όριο</w:t>
      </w:r>
      <w:r w:rsidR="00B120BF" w:rsidRPr="00B120BF">
        <w:rPr>
          <w:rFonts w:ascii="Arial" w:hAnsi="Arial" w:cs="Arial"/>
          <w:sz w:val="24"/>
          <w:szCs w:val="24"/>
          <w:lang w:eastAsia="el-GR"/>
        </w:rPr>
        <w:t xml:space="preserve">  </w:t>
      </w:r>
      <w:r w:rsidR="00B120BF" w:rsidRPr="00B120BF">
        <w:rPr>
          <w:rFonts w:ascii="Arial" w:hAnsi="Arial" w:cs="Arial"/>
          <w:position w:val="-30"/>
          <w:sz w:val="24"/>
          <w:szCs w:val="24"/>
        </w:rPr>
        <w:object w:dxaOrig="1300" w:dyaOrig="800">
          <v:shape id="_x0000_i1033" type="#_x0000_t75" style="width:65.25pt;height:39.75pt" o:ole="">
            <v:imagedata r:id="rId24" o:title=""/>
          </v:shape>
          <o:OLEObject Type="Embed" ProgID="Equation.DSMT4" ShapeID="_x0000_i1033" DrawAspect="Content" ObjectID="_1545068754" r:id="rId25"/>
        </w:object>
      </w:r>
      <w:r w:rsidR="00B120BF" w:rsidRPr="00B120BF">
        <w:rPr>
          <w:rFonts w:ascii="Arial" w:hAnsi="Arial" w:cs="Arial"/>
          <w:sz w:val="24"/>
          <w:szCs w:val="24"/>
        </w:rPr>
        <w:t>.</w:t>
      </w:r>
    </w:p>
    <w:p w:rsidR="005A606B" w:rsidRPr="001C3DA1" w:rsidRDefault="005A606B" w:rsidP="005A606B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1C3DA1">
        <w:rPr>
          <w:rFonts w:ascii="Arial" w:hAnsi="Arial" w:cs="Arial"/>
          <w:b/>
          <w:bCs/>
          <w:sz w:val="24"/>
          <w:szCs w:val="24"/>
        </w:rPr>
        <w:t xml:space="preserve">Μονάδες </w:t>
      </w:r>
      <w:r w:rsidR="00B120BF">
        <w:rPr>
          <w:rFonts w:ascii="Arial" w:hAnsi="Arial" w:cs="Arial"/>
          <w:b/>
          <w:bCs/>
          <w:sz w:val="24"/>
          <w:szCs w:val="24"/>
          <w:lang w:val="en-US"/>
        </w:rPr>
        <w:t>5</w:t>
      </w:r>
    </w:p>
    <w:p w:rsidR="00DC2211" w:rsidRPr="001C3DA1" w:rsidRDefault="00DC2211" w:rsidP="00DC221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6"/>
          <w:szCs w:val="26"/>
          <w:lang w:eastAsia="el-GR"/>
        </w:rPr>
      </w:pPr>
    </w:p>
    <w:p w:rsidR="00DC2211" w:rsidRPr="001C3DA1" w:rsidRDefault="00DC2211" w:rsidP="00DC221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6"/>
          <w:szCs w:val="26"/>
          <w:lang w:eastAsia="el-GR"/>
        </w:rPr>
      </w:pPr>
    </w:p>
    <w:p w:rsidR="00DC2211" w:rsidRPr="001C3DA1" w:rsidRDefault="00DC2211" w:rsidP="00DC2211">
      <w:pPr>
        <w:autoSpaceDE w:val="0"/>
        <w:autoSpaceDN w:val="0"/>
        <w:adjustRightInd w:val="0"/>
        <w:spacing w:after="0" w:line="240" w:lineRule="auto"/>
        <w:jc w:val="both"/>
        <w:rPr>
          <w:rFonts w:ascii="Arial" w:eastAsia="SymbolMT" w:hAnsi="Arial" w:cs="Arial"/>
          <w:sz w:val="24"/>
          <w:szCs w:val="24"/>
        </w:rPr>
      </w:pPr>
    </w:p>
    <w:sectPr w:rsidR="00DC2211" w:rsidRPr="001C3DA1" w:rsidSect="007432C8">
      <w:pgSz w:w="11906" w:h="16838"/>
      <w:pgMar w:top="426" w:right="851" w:bottom="567" w:left="851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0969" w:rsidRDefault="000A0969" w:rsidP="007432C8">
      <w:pPr>
        <w:spacing w:after="0" w:line="240" w:lineRule="auto"/>
      </w:pPr>
      <w:r>
        <w:separator/>
      </w:r>
    </w:p>
  </w:endnote>
  <w:endnote w:type="continuationSeparator" w:id="0">
    <w:p w:rsidR="000A0969" w:rsidRDefault="000A0969" w:rsidP="007432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Arial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gOldTimesUCPolNormal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0969" w:rsidRDefault="000A0969" w:rsidP="007432C8">
      <w:pPr>
        <w:spacing w:after="0" w:line="240" w:lineRule="auto"/>
      </w:pPr>
      <w:r>
        <w:separator/>
      </w:r>
    </w:p>
  </w:footnote>
  <w:footnote w:type="continuationSeparator" w:id="0">
    <w:p w:rsidR="000A0969" w:rsidRDefault="000A0969" w:rsidP="007432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2551"/>
    <w:multiLevelType w:val="hybridMultilevel"/>
    <w:tmpl w:val="58CC0A90"/>
    <w:lvl w:ilvl="0" w:tplc="B05C6F0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EC13C1"/>
    <w:multiLevelType w:val="hybridMultilevel"/>
    <w:tmpl w:val="99EC94AA"/>
    <w:lvl w:ilvl="0" w:tplc="D6BED2D8">
      <w:start w:val="4"/>
      <w:numFmt w:val="upperLetter"/>
      <w:lvlText w:val="%1.4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54503"/>
    <w:multiLevelType w:val="hybridMultilevel"/>
    <w:tmpl w:val="AC40B1CC"/>
    <w:lvl w:ilvl="0" w:tplc="91968ACE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2624A0"/>
    <w:multiLevelType w:val="hybridMultilevel"/>
    <w:tmpl w:val="9F282768"/>
    <w:lvl w:ilvl="0" w:tplc="84F63A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AE7B3E"/>
    <w:multiLevelType w:val="hybridMultilevel"/>
    <w:tmpl w:val="A3F43ECA"/>
    <w:lvl w:ilvl="0" w:tplc="2662C878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F705BB"/>
    <w:multiLevelType w:val="hybridMultilevel"/>
    <w:tmpl w:val="77B86992"/>
    <w:lvl w:ilvl="0" w:tplc="8012CF4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276390"/>
    <w:multiLevelType w:val="hybridMultilevel"/>
    <w:tmpl w:val="B64ACF6C"/>
    <w:lvl w:ilvl="0" w:tplc="1FDA4468">
      <w:start w:val="2"/>
      <w:numFmt w:val="upperLetter"/>
      <w:lvlText w:val="%12."/>
      <w:lvlJc w:val="left"/>
      <w:pPr>
        <w:ind w:left="502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40246079"/>
    <w:multiLevelType w:val="hybridMultilevel"/>
    <w:tmpl w:val="8514C45A"/>
    <w:lvl w:ilvl="0" w:tplc="3E74554C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737701"/>
    <w:multiLevelType w:val="hybridMultilevel"/>
    <w:tmpl w:val="68260C74"/>
    <w:lvl w:ilvl="0" w:tplc="EF424F2A">
      <w:start w:val="1"/>
      <w:numFmt w:val="decimal"/>
      <w:lvlText w:val="B%1."/>
      <w:lvlJc w:val="left"/>
      <w:pPr>
        <w:ind w:left="720" w:hanging="360"/>
      </w:pPr>
      <w:rPr>
        <w:rFonts w:ascii="GreekNumbers" w:hAnsi="GreekNumbers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E31A31"/>
    <w:multiLevelType w:val="hybridMultilevel"/>
    <w:tmpl w:val="1B2EF35C"/>
    <w:lvl w:ilvl="0" w:tplc="91EA477A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E4135B"/>
    <w:multiLevelType w:val="hybridMultilevel"/>
    <w:tmpl w:val="82AC9D56"/>
    <w:lvl w:ilvl="0" w:tplc="853CCF86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8078B7"/>
    <w:multiLevelType w:val="hybridMultilevel"/>
    <w:tmpl w:val="7C2C24F8"/>
    <w:lvl w:ilvl="0" w:tplc="A8847AB6">
      <w:start w:val="4"/>
      <w:numFmt w:val="decimal"/>
      <w:lvlText w:val="B%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4C3619"/>
    <w:multiLevelType w:val="hybridMultilevel"/>
    <w:tmpl w:val="335830B2"/>
    <w:lvl w:ilvl="0" w:tplc="4B5C84BA">
      <w:start w:val="4"/>
      <w:numFmt w:val="upperLetter"/>
      <w:lvlText w:val="%14."/>
      <w:lvlJc w:val="left"/>
      <w:pPr>
        <w:ind w:left="1146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866" w:hanging="360"/>
      </w:pPr>
    </w:lvl>
    <w:lvl w:ilvl="2" w:tplc="0408001B" w:tentative="1">
      <w:start w:val="1"/>
      <w:numFmt w:val="lowerRoman"/>
      <w:lvlText w:val="%3."/>
      <w:lvlJc w:val="right"/>
      <w:pPr>
        <w:ind w:left="2586" w:hanging="180"/>
      </w:pPr>
    </w:lvl>
    <w:lvl w:ilvl="3" w:tplc="0408000F" w:tentative="1">
      <w:start w:val="1"/>
      <w:numFmt w:val="decimal"/>
      <w:lvlText w:val="%4."/>
      <w:lvlJc w:val="left"/>
      <w:pPr>
        <w:ind w:left="3306" w:hanging="360"/>
      </w:pPr>
    </w:lvl>
    <w:lvl w:ilvl="4" w:tplc="04080019" w:tentative="1">
      <w:start w:val="1"/>
      <w:numFmt w:val="lowerLetter"/>
      <w:lvlText w:val="%5."/>
      <w:lvlJc w:val="left"/>
      <w:pPr>
        <w:ind w:left="4026" w:hanging="360"/>
      </w:pPr>
    </w:lvl>
    <w:lvl w:ilvl="5" w:tplc="0408001B" w:tentative="1">
      <w:start w:val="1"/>
      <w:numFmt w:val="lowerRoman"/>
      <w:lvlText w:val="%6."/>
      <w:lvlJc w:val="right"/>
      <w:pPr>
        <w:ind w:left="4746" w:hanging="180"/>
      </w:pPr>
    </w:lvl>
    <w:lvl w:ilvl="6" w:tplc="0408000F" w:tentative="1">
      <w:start w:val="1"/>
      <w:numFmt w:val="decimal"/>
      <w:lvlText w:val="%7."/>
      <w:lvlJc w:val="left"/>
      <w:pPr>
        <w:ind w:left="5466" w:hanging="360"/>
      </w:pPr>
    </w:lvl>
    <w:lvl w:ilvl="7" w:tplc="04080019" w:tentative="1">
      <w:start w:val="1"/>
      <w:numFmt w:val="lowerLetter"/>
      <w:lvlText w:val="%8."/>
      <w:lvlJc w:val="left"/>
      <w:pPr>
        <w:ind w:left="6186" w:hanging="360"/>
      </w:pPr>
    </w:lvl>
    <w:lvl w:ilvl="8" w:tplc="0408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3">
    <w:nsid w:val="54EA5186"/>
    <w:multiLevelType w:val="hybridMultilevel"/>
    <w:tmpl w:val="2276553A"/>
    <w:lvl w:ilvl="0" w:tplc="124AF6C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2"/>
        <w:szCs w:val="22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724DE1"/>
    <w:multiLevelType w:val="hybridMultilevel"/>
    <w:tmpl w:val="6B389FCC"/>
    <w:lvl w:ilvl="0" w:tplc="02DE78A6">
      <w:start w:val="2"/>
      <w:numFmt w:val="upperLetter"/>
      <w:lvlText w:val="%1.2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167D6A"/>
    <w:multiLevelType w:val="hybridMultilevel"/>
    <w:tmpl w:val="3982C244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397262"/>
    <w:multiLevelType w:val="hybridMultilevel"/>
    <w:tmpl w:val="0B228DE8"/>
    <w:lvl w:ilvl="0" w:tplc="65F8422E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1D24FE"/>
    <w:multiLevelType w:val="hybridMultilevel"/>
    <w:tmpl w:val="4358077E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0CA5894"/>
    <w:multiLevelType w:val="hybridMultilevel"/>
    <w:tmpl w:val="A7FCE716"/>
    <w:lvl w:ilvl="0" w:tplc="DF042D8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990A2B"/>
    <w:multiLevelType w:val="hybridMultilevel"/>
    <w:tmpl w:val="FE78D53C"/>
    <w:lvl w:ilvl="0" w:tplc="0E32E566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B71040A"/>
    <w:multiLevelType w:val="hybridMultilevel"/>
    <w:tmpl w:val="516E7FEC"/>
    <w:lvl w:ilvl="0" w:tplc="D17C127A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4"/>
  </w:num>
  <w:num w:numId="4">
    <w:abstractNumId w:val="18"/>
  </w:num>
  <w:num w:numId="5">
    <w:abstractNumId w:val="1"/>
  </w:num>
  <w:num w:numId="6">
    <w:abstractNumId w:val="0"/>
  </w:num>
  <w:num w:numId="7">
    <w:abstractNumId w:val="15"/>
  </w:num>
  <w:num w:numId="8">
    <w:abstractNumId w:val="10"/>
  </w:num>
  <w:num w:numId="9">
    <w:abstractNumId w:val="6"/>
  </w:num>
  <w:num w:numId="10">
    <w:abstractNumId w:val="20"/>
  </w:num>
  <w:num w:numId="11">
    <w:abstractNumId w:val="16"/>
  </w:num>
  <w:num w:numId="12">
    <w:abstractNumId w:val="2"/>
  </w:num>
  <w:num w:numId="13">
    <w:abstractNumId w:val="5"/>
  </w:num>
  <w:num w:numId="14">
    <w:abstractNumId w:val="9"/>
  </w:num>
  <w:num w:numId="15">
    <w:abstractNumId w:val="19"/>
  </w:num>
  <w:num w:numId="16">
    <w:abstractNumId w:val="7"/>
  </w:num>
  <w:num w:numId="17">
    <w:abstractNumId w:val="13"/>
  </w:num>
  <w:num w:numId="18">
    <w:abstractNumId w:val="17"/>
  </w:num>
  <w:num w:numId="19">
    <w:abstractNumId w:val="12"/>
  </w:num>
  <w:num w:numId="20">
    <w:abstractNumId w:val="8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5D33"/>
    <w:rsid w:val="00000CCA"/>
    <w:rsid w:val="00001242"/>
    <w:rsid w:val="00001477"/>
    <w:rsid w:val="00002063"/>
    <w:rsid w:val="000025AB"/>
    <w:rsid w:val="000025C8"/>
    <w:rsid w:val="0000295A"/>
    <w:rsid w:val="00002B18"/>
    <w:rsid w:val="00002B7C"/>
    <w:rsid w:val="00002CF5"/>
    <w:rsid w:val="00002E4F"/>
    <w:rsid w:val="000037C1"/>
    <w:rsid w:val="00004B70"/>
    <w:rsid w:val="000051EC"/>
    <w:rsid w:val="00005D4B"/>
    <w:rsid w:val="00006389"/>
    <w:rsid w:val="000066F4"/>
    <w:rsid w:val="00006A56"/>
    <w:rsid w:val="00006CA3"/>
    <w:rsid w:val="00006FFB"/>
    <w:rsid w:val="0000723B"/>
    <w:rsid w:val="000073B0"/>
    <w:rsid w:val="000078D3"/>
    <w:rsid w:val="00007A3C"/>
    <w:rsid w:val="00007AC5"/>
    <w:rsid w:val="00010383"/>
    <w:rsid w:val="00010564"/>
    <w:rsid w:val="00010660"/>
    <w:rsid w:val="00010725"/>
    <w:rsid w:val="000107DB"/>
    <w:rsid w:val="00010930"/>
    <w:rsid w:val="00010A46"/>
    <w:rsid w:val="00010BBD"/>
    <w:rsid w:val="00010BF0"/>
    <w:rsid w:val="00011776"/>
    <w:rsid w:val="0001183B"/>
    <w:rsid w:val="00011933"/>
    <w:rsid w:val="000124A9"/>
    <w:rsid w:val="0001253C"/>
    <w:rsid w:val="00012595"/>
    <w:rsid w:val="0001278F"/>
    <w:rsid w:val="000127C1"/>
    <w:rsid w:val="00012CC2"/>
    <w:rsid w:val="00012FD9"/>
    <w:rsid w:val="00013621"/>
    <w:rsid w:val="00013651"/>
    <w:rsid w:val="00013899"/>
    <w:rsid w:val="00013B3A"/>
    <w:rsid w:val="00013B43"/>
    <w:rsid w:val="00013D1B"/>
    <w:rsid w:val="00013E85"/>
    <w:rsid w:val="000140FF"/>
    <w:rsid w:val="00014A6D"/>
    <w:rsid w:val="0001502F"/>
    <w:rsid w:val="000155A4"/>
    <w:rsid w:val="00015614"/>
    <w:rsid w:val="000157CA"/>
    <w:rsid w:val="00015A3C"/>
    <w:rsid w:val="00015FE5"/>
    <w:rsid w:val="0001698E"/>
    <w:rsid w:val="00020F90"/>
    <w:rsid w:val="00021387"/>
    <w:rsid w:val="00021939"/>
    <w:rsid w:val="00021972"/>
    <w:rsid w:val="00021A12"/>
    <w:rsid w:val="00022086"/>
    <w:rsid w:val="00022A97"/>
    <w:rsid w:val="00022C0D"/>
    <w:rsid w:val="000237DF"/>
    <w:rsid w:val="00023CBA"/>
    <w:rsid w:val="00023DF0"/>
    <w:rsid w:val="00024062"/>
    <w:rsid w:val="0002410B"/>
    <w:rsid w:val="0002426C"/>
    <w:rsid w:val="0002460B"/>
    <w:rsid w:val="000250F0"/>
    <w:rsid w:val="000256C2"/>
    <w:rsid w:val="00025A8B"/>
    <w:rsid w:val="00025B93"/>
    <w:rsid w:val="00025D53"/>
    <w:rsid w:val="00025E0C"/>
    <w:rsid w:val="00025E8C"/>
    <w:rsid w:val="00025ECE"/>
    <w:rsid w:val="000262BC"/>
    <w:rsid w:val="00026C40"/>
    <w:rsid w:val="00027119"/>
    <w:rsid w:val="0002734F"/>
    <w:rsid w:val="000274E7"/>
    <w:rsid w:val="00027581"/>
    <w:rsid w:val="0002785F"/>
    <w:rsid w:val="0002786D"/>
    <w:rsid w:val="0002798F"/>
    <w:rsid w:val="000279E4"/>
    <w:rsid w:val="00030205"/>
    <w:rsid w:val="0003021F"/>
    <w:rsid w:val="00030419"/>
    <w:rsid w:val="00030522"/>
    <w:rsid w:val="00030615"/>
    <w:rsid w:val="00030B00"/>
    <w:rsid w:val="00030C13"/>
    <w:rsid w:val="00030FEB"/>
    <w:rsid w:val="000318F2"/>
    <w:rsid w:val="00031942"/>
    <w:rsid w:val="00031D6D"/>
    <w:rsid w:val="00031EB8"/>
    <w:rsid w:val="00031FFE"/>
    <w:rsid w:val="000324A7"/>
    <w:rsid w:val="00032514"/>
    <w:rsid w:val="00032C49"/>
    <w:rsid w:val="000335E9"/>
    <w:rsid w:val="0003389A"/>
    <w:rsid w:val="00033A35"/>
    <w:rsid w:val="00033C91"/>
    <w:rsid w:val="00033E0B"/>
    <w:rsid w:val="00034080"/>
    <w:rsid w:val="00034543"/>
    <w:rsid w:val="00035758"/>
    <w:rsid w:val="00035B67"/>
    <w:rsid w:val="00035CAD"/>
    <w:rsid w:val="00035E1F"/>
    <w:rsid w:val="00036515"/>
    <w:rsid w:val="00036585"/>
    <w:rsid w:val="00036F6F"/>
    <w:rsid w:val="000375AB"/>
    <w:rsid w:val="00037916"/>
    <w:rsid w:val="00037E07"/>
    <w:rsid w:val="00040486"/>
    <w:rsid w:val="000405AE"/>
    <w:rsid w:val="0004061E"/>
    <w:rsid w:val="00040EFD"/>
    <w:rsid w:val="00041413"/>
    <w:rsid w:val="00041809"/>
    <w:rsid w:val="00042287"/>
    <w:rsid w:val="000423B7"/>
    <w:rsid w:val="00042466"/>
    <w:rsid w:val="00042607"/>
    <w:rsid w:val="0004351F"/>
    <w:rsid w:val="00043C58"/>
    <w:rsid w:val="00044408"/>
    <w:rsid w:val="0004441A"/>
    <w:rsid w:val="00044952"/>
    <w:rsid w:val="00044986"/>
    <w:rsid w:val="00044B4A"/>
    <w:rsid w:val="00044B79"/>
    <w:rsid w:val="00044DAD"/>
    <w:rsid w:val="00045202"/>
    <w:rsid w:val="00045228"/>
    <w:rsid w:val="00045491"/>
    <w:rsid w:val="000454B8"/>
    <w:rsid w:val="000459D4"/>
    <w:rsid w:val="00045F91"/>
    <w:rsid w:val="0004605A"/>
    <w:rsid w:val="0004648E"/>
    <w:rsid w:val="00046B9F"/>
    <w:rsid w:val="00046D53"/>
    <w:rsid w:val="00046D63"/>
    <w:rsid w:val="00046E6B"/>
    <w:rsid w:val="00046FA3"/>
    <w:rsid w:val="0004783E"/>
    <w:rsid w:val="00047A72"/>
    <w:rsid w:val="00047D20"/>
    <w:rsid w:val="00047D64"/>
    <w:rsid w:val="00047E85"/>
    <w:rsid w:val="00050ADC"/>
    <w:rsid w:val="00050C08"/>
    <w:rsid w:val="00050E47"/>
    <w:rsid w:val="00050F35"/>
    <w:rsid w:val="00051286"/>
    <w:rsid w:val="0005147B"/>
    <w:rsid w:val="00051AA8"/>
    <w:rsid w:val="00051EBD"/>
    <w:rsid w:val="00051F8B"/>
    <w:rsid w:val="000521B0"/>
    <w:rsid w:val="0005394C"/>
    <w:rsid w:val="0005422D"/>
    <w:rsid w:val="00054471"/>
    <w:rsid w:val="0005450F"/>
    <w:rsid w:val="00054A46"/>
    <w:rsid w:val="00054ADE"/>
    <w:rsid w:val="00054B89"/>
    <w:rsid w:val="00054F69"/>
    <w:rsid w:val="00055C3B"/>
    <w:rsid w:val="00055DFF"/>
    <w:rsid w:val="00056CE3"/>
    <w:rsid w:val="00056EF9"/>
    <w:rsid w:val="00057202"/>
    <w:rsid w:val="000573D3"/>
    <w:rsid w:val="00057B7B"/>
    <w:rsid w:val="000601CE"/>
    <w:rsid w:val="00060299"/>
    <w:rsid w:val="000606A7"/>
    <w:rsid w:val="000610CA"/>
    <w:rsid w:val="000611B8"/>
    <w:rsid w:val="000618A0"/>
    <w:rsid w:val="00061C69"/>
    <w:rsid w:val="00061D37"/>
    <w:rsid w:val="00061F12"/>
    <w:rsid w:val="00062E81"/>
    <w:rsid w:val="000630DF"/>
    <w:rsid w:val="0006329A"/>
    <w:rsid w:val="00063499"/>
    <w:rsid w:val="00063521"/>
    <w:rsid w:val="000637EB"/>
    <w:rsid w:val="00063D29"/>
    <w:rsid w:val="00063FD2"/>
    <w:rsid w:val="00064292"/>
    <w:rsid w:val="000644CD"/>
    <w:rsid w:val="000647B5"/>
    <w:rsid w:val="00064D77"/>
    <w:rsid w:val="00065053"/>
    <w:rsid w:val="00065636"/>
    <w:rsid w:val="00065857"/>
    <w:rsid w:val="00065F64"/>
    <w:rsid w:val="00066319"/>
    <w:rsid w:val="00066AF1"/>
    <w:rsid w:val="0006702B"/>
    <w:rsid w:val="00067188"/>
    <w:rsid w:val="000674EB"/>
    <w:rsid w:val="00067A2B"/>
    <w:rsid w:val="00067A45"/>
    <w:rsid w:val="00067A97"/>
    <w:rsid w:val="00067BE4"/>
    <w:rsid w:val="00067DB6"/>
    <w:rsid w:val="000706AE"/>
    <w:rsid w:val="00070DC9"/>
    <w:rsid w:val="00070ED8"/>
    <w:rsid w:val="000713FF"/>
    <w:rsid w:val="00071A54"/>
    <w:rsid w:val="00072D26"/>
    <w:rsid w:val="00072DC7"/>
    <w:rsid w:val="00073270"/>
    <w:rsid w:val="00073512"/>
    <w:rsid w:val="00073681"/>
    <w:rsid w:val="0007384F"/>
    <w:rsid w:val="00073B23"/>
    <w:rsid w:val="00073C53"/>
    <w:rsid w:val="00073C63"/>
    <w:rsid w:val="00073EEC"/>
    <w:rsid w:val="00073F89"/>
    <w:rsid w:val="000743F2"/>
    <w:rsid w:val="000744E9"/>
    <w:rsid w:val="000745C5"/>
    <w:rsid w:val="00074934"/>
    <w:rsid w:val="00074CD0"/>
    <w:rsid w:val="00074EED"/>
    <w:rsid w:val="00074FE7"/>
    <w:rsid w:val="0007549A"/>
    <w:rsid w:val="00075550"/>
    <w:rsid w:val="00076251"/>
    <w:rsid w:val="000762FF"/>
    <w:rsid w:val="00076387"/>
    <w:rsid w:val="0007661B"/>
    <w:rsid w:val="00076695"/>
    <w:rsid w:val="00076944"/>
    <w:rsid w:val="000772E1"/>
    <w:rsid w:val="00077306"/>
    <w:rsid w:val="000775CB"/>
    <w:rsid w:val="00077875"/>
    <w:rsid w:val="00077B03"/>
    <w:rsid w:val="00077CD0"/>
    <w:rsid w:val="00080171"/>
    <w:rsid w:val="00080699"/>
    <w:rsid w:val="000807DE"/>
    <w:rsid w:val="000808ED"/>
    <w:rsid w:val="00080937"/>
    <w:rsid w:val="0008196C"/>
    <w:rsid w:val="00082415"/>
    <w:rsid w:val="000824D8"/>
    <w:rsid w:val="0008258C"/>
    <w:rsid w:val="00082A19"/>
    <w:rsid w:val="00082C60"/>
    <w:rsid w:val="00082F48"/>
    <w:rsid w:val="0008333E"/>
    <w:rsid w:val="0008338E"/>
    <w:rsid w:val="000833AE"/>
    <w:rsid w:val="0008357E"/>
    <w:rsid w:val="00083616"/>
    <w:rsid w:val="0008372B"/>
    <w:rsid w:val="00083DDD"/>
    <w:rsid w:val="000840B9"/>
    <w:rsid w:val="00084ACF"/>
    <w:rsid w:val="00084E88"/>
    <w:rsid w:val="00085119"/>
    <w:rsid w:val="000852D8"/>
    <w:rsid w:val="0008545B"/>
    <w:rsid w:val="000860C4"/>
    <w:rsid w:val="00086739"/>
    <w:rsid w:val="00086A38"/>
    <w:rsid w:val="00087117"/>
    <w:rsid w:val="00087497"/>
    <w:rsid w:val="00087807"/>
    <w:rsid w:val="00087DA4"/>
    <w:rsid w:val="00087F0F"/>
    <w:rsid w:val="00090221"/>
    <w:rsid w:val="00090EC1"/>
    <w:rsid w:val="00091348"/>
    <w:rsid w:val="000914C3"/>
    <w:rsid w:val="00091526"/>
    <w:rsid w:val="00091639"/>
    <w:rsid w:val="00092138"/>
    <w:rsid w:val="000933B6"/>
    <w:rsid w:val="0009345A"/>
    <w:rsid w:val="00093731"/>
    <w:rsid w:val="000944B6"/>
    <w:rsid w:val="00094673"/>
    <w:rsid w:val="0009560A"/>
    <w:rsid w:val="00095759"/>
    <w:rsid w:val="0009584E"/>
    <w:rsid w:val="000960AF"/>
    <w:rsid w:val="0009651E"/>
    <w:rsid w:val="000972AC"/>
    <w:rsid w:val="000973C1"/>
    <w:rsid w:val="00097C2D"/>
    <w:rsid w:val="00097D3D"/>
    <w:rsid w:val="00097FA2"/>
    <w:rsid w:val="000A0109"/>
    <w:rsid w:val="000A0494"/>
    <w:rsid w:val="000A062B"/>
    <w:rsid w:val="000A0969"/>
    <w:rsid w:val="000A0978"/>
    <w:rsid w:val="000A09B5"/>
    <w:rsid w:val="000A0A3D"/>
    <w:rsid w:val="000A0C52"/>
    <w:rsid w:val="000A0CF7"/>
    <w:rsid w:val="000A1B86"/>
    <w:rsid w:val="000A241D"/>
    <w:rsid w:val="000A243A"/>
    <w:rsid w:val="000A25FB"/>
    <w:rsid w:val="000A2943"/>
    <w:rsid w:val="000A318B"/>
    <w:rsid w:val="000A3368"/>
    <w:rsid w:val="000A3777"/>
    <w:rsid w:val="000A37A5"/>
    <w:rsid w:val="000A3C3D"/>
    <w:rsid w:val="000A3D06"/>
    <w:rsid w:val="000A3F05"/>
    <w:rsid w:val="000A3F2F"/>
    <w:rsid w:val="000A4058"/>
    <w:rsid w:val="000A4917"/>
    <w:rsid w:val="000A55CB"/>
    <w:rsid w:val="000A5782"/>
    <w:rsid w:val="000A59DA"/>
    <w:rsid w:val="000A5D6B"/>
    <w:rsid w:val="000A6088"/>
    <w:rsid w:val="000A641D"/>
    <w:rsid w:val="000A643C"/>
    <w:rsid w:val="000A6699"/>
    <w:rsid w:val="000A67CD"/>
    <w:rsid w:val="000A6B74"/>
    <w:rsid w:val="000A6BFA"/>
    <w:rsid w:val="000A6F2F"/>
    <w:rsid w:val="000A73B4"/>
    <w:rsid w:val="000A7511"/>
    <w:rsid w:val="000A7619"/>
    <w:rsid w:val="000A771C"/>
    <w:rsid w:val="000A78BB"/>
    <w:rsid w:val="000A79BA"/>
    <w:rsid w:val="000A7BDD"/>
    <w:rsid w:val="000A7C5B"/>
    <w:rsid w:val="000B0027"/>
    <w:rsid w:val="000B0372"/>
    <w:rsid w:val="000B04BE"/>
    <w:rsid w:val="000B09B0"/>
    <w:rsid w:val="000B0C11"/>
    <w:rsid w:val="000B10D2"/>
    <w:rsid w:val="000B14C4"/>
    <w:rsid w:val="000B1C68"/>
    <w:rsid w:val="000B1CE4"/>
    <w:rsid w:val="000B210E"/>
    <w:rsid w:val="000B2242"/>
    <w:rsid w:val="000B26F3"/>
    <w:rsid w:val="000B2949"/>
    <w:rsid w:val="000B2B6C"/>
    <w:rsid w:val="000B2C1B"/>
    <w:rsid w:val="000B2D75"/>
    <w:rsid w:val="000B33F3"/>
    <w:rsid w:val="000B3468"/>
    <w:rsid w:val="000B36D8"/>
    <w:rsid w:val="000B3908"/>
    <w:rsid w:val="000B3BA8"/>
    <w:rsid w:val="000B40FB"/>
    <w:rsid w:val="000B4177"/>
    <w:rsid w:val="000B4837"/>
    <w:rsid w:val="000B4935"/>
    <w:rsid w:val="000B499C"/>
    <w:rsid w:val="000B5028"/>
    <w:rsid w:val="000B563B"/>
    <w:rsid w:val="000B60B1"/>
    <w:rsid w:val="000B6272"/>
    <w:rsid w:val="000B65CC"/>
    <w:rsid w:val="000B66C8"/>
    <w:rsid w:val="000B6CBF"/>
    <w:rsid w:val="000B7188"/>
    <w:rsid w:val="000B72DD"/>
    <w:rsid w:val="000B7448"/>
    <w:rsid w:val="000B7758"/>
    <w:rsid w:val="000B7C44"/>
    <w:rsid w:val="000B7C5E"/>
    <w:rsid w:val="000B7F4A"/>
    <w:rsid w:val="000C05B3"/>
    <w:rsid w:val="000C09F0"/>
    <w:rsid w:val="000C0C96"/>
    <w:rsid w:val="000C0E04"/>
    <w:rsid w:val="000C0E35"/>
    <w:rsid w:val="000C1571"/>
    <w:rsid w:val="000C15A1"/>
    <w:rsid w:val="000C15F4"/>
    <w:rsid w:val="000C1B1C"/>
    <w:rsid w:val="000C2792"/>
    <w:rsid w:val="000C28A6"/>
    <w:rsid w:val="000C2BF3"/>
    <w:rsid w:val="000C2C16"/>
    <w:rsid w:val="000C2E94"/>
    <w:rsid w:val="000C3375"/>
    <w:rsid w:val="000C3B63"/>
    <w:rsid w:val="000C3CF5"/>
    <w:rsid w:val="000C47BB"/>
    <w:rsid w:val="000C4D37"/>
    <w:rsid w:val="000C6034"/>
    <w:rsid w:val="000C631D"/>
    <w:rsid w:val="000C63EC"/>
    <w:rsid w:val="000C6F8E"/>
    <w:rsid w:val="000C78A9"/>
    <w:rsid w:val="000C78C5"/>
    <w:rsid w:val="000C7CC3"/>
    <w:rsid w:val="000C7D16"/>
    <w:rsid w:val="000C7E2E"/>
    <w:rsid w:val="000C7ECC"/>
    <w:rsid w:val="000C7FFD"/>
    <w:rsid w:val="000D00DE"/>
    <w:rsid w:val="000D0588"/>
    <w:rsid w:val="000D105D"/>
    <w:rsid w:val="000D10DF"/>
    <w:rsid w:val="000D1261"/>
    <w:rsid w:val="000D164E"/>
    <w:rsid w:val="000D1797"/>
    <w:rsid w:val="000D1F1B"/>
    <w:rsid w:val="000D1F5A"/>
    <w:rsid w:val="000D2D04"/>
    <w:rsid w:val="000D3016"/>
    <w:rsid w:val="000D350F"/>
    <w:rsid w:val="000D3ACD"/>
    <w:rsid w:val="000D3B46"/>
    <w:rsid w:val="000D3B9D"/>
    <w:rsid w:val="000D3CB5"/>
    <w:rsid w:val="000D3F4B"/>
    <w:rsid w:val="000D400A"/>
    <w:rsid w:val="000D44B3"/>
    <w:rsid w:val="000D4A51"/>
    <w:rsid w:val="000D4AE1"/>
    <w:rsid w:val="000D4D45"/>
    <w:rsid w:val="000D50E6"/>
    <w:rsid w:val="000D5703"/>
    <w:rsid w:val="000D5C73"/>
    <w:rsid w:val="000D5ED3"/>
    <w:rsid w:val="000D6034"/>
    <w:rsid w:val="000D6402"/>
    <w:rsid w:val="000D69AC"/>
    <w:rsid w:val="000D6C77"/>
    <w:rsid w:val="000D6D27"/>
    <w:rsid w:val="000D725F"/>
    <w:rsid w:val="000D7F30"/>
    <w:rsid w:val="000E0205"/>
    <w:rsid w:val="000E0246"/>
    <w:rsid w:val="000E033C"/>
    <w:rsid w:val="000E0744"/>
    <w:rsid w:val="000E0848"/>
    <w:rsid w:val="000E0B33"/>
    <w:rsid w:val="000E0C4D"/>
    <w:rsid w:val="000E10A8"/>
    <w:rsid w:val="000E1323"/>
    <w:rsid w:val="000E140D"/>
    <w:rsid w:val="000E155A"/>
    <w:rsid w:val="000E1C12"/>
    <w:rsid w:val="000E2CBC"/>
    <w:rsid w:val="000E313C"/>
    <w:rsid w:val="000E3586"/>
    <w:rsid w:val="000E37ED"/>
    <w:rsid w:val="000E3A52"/>
    <w:rsid w:val="000E3B0F"/>
    <w:rsid w:val="000E3C11"/>
    <w:rsid w:val="000E3EE9"/>
    <w:rsid w:val="000E4311"/>
    <w:rsid w:val="000E4399"/>
    <w:rsid w:val="000E45AE"/>
    <w:rsid w:val="000E4A6A"/>
    <w:rsid w:val="000E5144"/>
    <w:rsid w:val="000E51F8"/>
    <w:rsid w:val="000E5977"/>
    <w:rsid w:val="000E5D33"/>
    <w:rsid w:val="000E62DC"/>
    <w:rsid w:val="000E6598"/>
    <w:rsid w:val="000E6882"/>
    <w:rsid w:val="000E7256"/>
    <w:rsid w:val="000E73A2"/>
    <w:rsid w:val="000E778D"/>
    <w:rsid w:val="000E7EF0"/>
    <w:rsid w:val="000F0203"/>
    <w:rsid w:val="000F086B"/>
    <w:rsid w:val="000F088E"/>
    <w:rsid w:val="000F0D99"/>
    <w:rsid w:val="000F0ED0"/>
    <w:rsid w:val="000F0F38"/>
    <w:rsid w:val="000F121B"/>
    <w:rsid w:val="000F1408"/>
    <w:rsid w:val="000F19E2"/>
    <w:rsid w:val="000F1BC7"/>
    <w:rsid w:val="000F2411"/>
    <w:rsid w:val="000F2DBE"/>
    <w:rsid w:val="000F2E13"/>
    <w:rsid w:val="000F2FB8"/>
    <w:rsid w:val="000F304B"/>
    <w:rsid w:val="000F3622"/>
    <w:rsid w:val="000F3750"/>
    <w:rsid w:val="000F3902"/>
    <w:rsid w:val="000F3A86"/>
    <w:rsid w:val="000F3EA7"/>
    <w:rsid w:val="000F4985"/>
    <w:rsid w:val="000F5151"/>
    <w:rsid w:val="000F517E"/>
    <w:rsid w:val="000F52E5"/>
    <w:rsid w:val="000F5558"/>
    <w:rsid w:val="000F591D"/>
    <w:rsid w:val="000F5B3F"/>
    <w:rsid w:val="000F5BCC"/>
    <w:rsid w:val="000F5FAB"/>
    <w:rsid w:val="000F68CC"/>
    <w:rsid w:val="000F6AFC"/>
    <w:rsid w:val="000F6B74"/>
    <w:rsid w:val="000F6D3D"/>
    <w:rsid w:val="000F6F5E"/>
    <w:rsid w:val="000F7092"/>
    <w:rsid w:val="000F750E"/>
    <w:rsid w:val="000F76B1"/>
    <w:rsid w:val="000F7F01"/>
    <w:rsid w:val="0010050C"/>
    <w:rsid w:val="00100A66"/>
    <w:rsid w:val="001011F5"/>
    <w:rsid w:val="00101247"/>
    <w:rsid w:val="00101373"/>
    <w:rsid w:val="001014D0"/>
    <w:rsid w:val="00101660"/>
    <w:rsid w:val="00101896"/>
    <w:rsid w:val="00101CAE"/>
    <w:rsid w:val="00101DF7"/>
    <w:rsid w:val="001021E8"/>
    <w:rsid w:val="0010238A"/>
    <w:rsid w:val="00103126"/>
    <w:rsid w:val="00103977"/>
    <w:rsid w:val="00103CB5"/>
    <w:rsid w:val="00103DD6"/>
    <w:rsid w:val="00104080"/>
    <w:rsid w:val="001044FB"/>
    <w:rsid w:val="00104555"/>
    <w:rsid w:val="001045BB"/>
    <w:rsid w:val="00104C3C"/>
    <w:rsid w:val="00104CC0"/>
    <w:rsid w:val="00104F38"/>
    <w:rsid w:val="001052A8"/>
    <w:rsid w:val="00105860"/>
    <w:rsid w:val="00105D93"/>
    <w:rsid w:val="0010632D"/>
    <w:rsid w:val="001063BD"/>
    <w:rsid w:val="001064DF"/>
    <w:rsid w:val="00106964"/>
    <w:rsid w:val="00107427"/>
    <w:rsid w:val="00107B9E"/>
    <w:rsid w:val="00107CCC"/>
    <w:rsid w:val="00107CE5"/>
    <w:rsid w:val="00107CEA"/>
    <w:rsid w:val="00107D5E"/>
    <w:rsid w:val="00110B12"/>
    <w:rsid w:val="00110B5F"/>
    <w:rsid w:val="0011167A"/>
    <w:rsid w:val="00111939"/>
    <w:rsid w:val="001123C7"/>
    <w:rsid w:val="001126BA"/>
    <w:rsid w:val="00112812"/>
    <w:rsid w:val="00112B15"/>
    <w:rsid w:val="00112E4E"/>
    <w:rsid w:val="001131A5"/>
    <w:rsid w:val="001131BD"/>
    <w:rsid w:val="00113A18"/>
    <w:rsid w:val="001146C8"/>
    <w:rsid w:val="00114E43"/>
    <w:rsid w:val="00114EA8"/>
    <w:rsid w:val="00114FFC"/>
    <w:rsid w:val="00115107"/>
    <w:rsid w:val="001155F4"/>
    <w:rsid w:val="0011587E"/>
    <w:rsid w:val="00115C4C"/>
    <w:rsid w:val="00115C56"/>
    <w:rsid w:val="00115D46"/>
    <w:rsid w:val="0011607D"/>
    <w:rsid w:val="001164AF"/>
    <w:rsid w:val="00116824"/>
    <w:rsid w:val="00116B7B"/>
    <w:rsid w:val="00116FDD"/>
    <w:rsid w:val="0011724B"/>
    <w:rsid w:val="001173FB"/>
    <w:rsid w:val="001174CF"/>
    <w:rsid w:val="00117F05"/>
    <w:rsid w:val="001216C1"/>
    <w:rsid w:val="00121704"/>
    <w:rsid w:val="00121AE4"/>
    <w:rsid w:val="00121C27"/>
    <w:rsid w:val="00121F6F"/>
    <w:rsid w:val="00122185"/>
    <w:rsid w:val="001228AB"/>
    <w:rsid w:val="00122AAD"/>
    <w:rsid w:val="00122B21"/>
    <w:rsid w:val="00122CD8"/>
    <w:rsid w:val="00123602"/>
    <w:rsid w:val="0012372A"/>
    <w:rsid w:val="00123962"/>
    <w:rsid w:val="00123AAB"/>
    <w:rsid w:val="0012411E"/>
    <w:rsid w:val="0012462D"/>
    <w:rsid w:val="001246D5"/>
    <w:rsid w:val="001253E7"/>
    <w:rsid w:val="00125EDD"/>
    <w:rsid w:val="00126684"/>
    <w:rsid w:val="00126C46"/>
    <w:rsid w:val="00126C70"/>
    <w:rsid w:val="001272F5"/>
    <w:rsid w:val="00127652"/>
    <w:rsid w:val="00130154"/>
    <w:rsid w:val="00130286"/>
    <w:rsid w:val="00130646"/>
    <w:rsid w:val="001306C6"/>
    <w:rsid w:val="001309FA"/>
    <w:rsid w:val="00130C52"/>
    <w:rsid w:val="00130DE9"/>
    <w:rsid w:val="00130EFD"/>
    <w:rsid w:val="001313F2"/>
    <w:rsid w:val="00131724"/>
    <w:rsid w:val="00131B28"/>
    <w:rsid w:val="0013212E"/>
    <w:rsid w:val="00132547"/>
    <w:rsid w:val="00132DE6"/>
    <w:rsid w:val="001331A7"/>
    <w:rsid w:val="00133708"/>
    <w:rsid w:val="001337A3"/>
    <w:rsid w:val="00133A4D"/>
    <w:rsid w:val="00133B30"/>
    <w:rsid w:val="00133B58"/>
    <w:rsid w:val="00133CC1"/>
    <w:rsid w:val="00134005"/>
    <w:rsid w:val="00134308"/>
    <w:rsid w:val="001344CF"/>
    <w:rsid w:val="00134690"/>
    <w:rsid w:val="00134C88"/>
    <w:rsid w:val="0013569C"/>
    <w:rsid w:val="0013593D"/>
    <w:rsid w:val="00135BA8"/>
    <w:rsid w:val="00135FBC"/>
    <w:rsid w:val="0013631B"/>
    <w:rsid w:val="00136ADC"/>
    <w:rsid w:val="001370CB"/>
    <w:rsid w:val="00137651"/>
    <w:rsid w:val="00137A84"/>
    <w:rsid w:val="00137AD4"/>
    <w:rsid w:val="00137CFB"/>
    <w:rsid w:val="001401D3"/>
    <w:rsid w:val="00140214"/>
    <w:rsid w:val="0014034A"/>
    <w:rsid w:val="001408C7"/>
    <w:rsid w:val="00140C62"/>
    <w:rsid w:val="00140E15"/>
    <w:rsid w:val="00141829"/>
    <w:rsid w:val="00141A7D"/>
    <w:rsid w:val="00141BE4"/>
    <w:rsid w:val="001422D2"/>
    <w:rsid w:val="00142669"/>
    <w:rsid w:val="00142A28"/>
    <w:rsid w:val="00142A46"/>
    <w:rsid w:val="00142C5B"/>
    <w:rsid w:val="00142EE8"/>
    <w:rsid w:val="00142F28"/>
    <w:rsid w:val="00143239"/>
    <w:rsid w:val="0014333C"/>
    <w:rsid w:val="001438F5"/>
    <w:rsid w:val="0014390D"/>
    <w:rsid w:val="00143AF8"/>
    <w:rsid w:val="00144037"/>
    <w:rsid w:val="00144300"/>
    <w:rsid w:val="001444B2"/>
    <w:rsid w:val="00144875"/>
    <w:rsid w:val="00144A6A"/>
    <w:rsid w:val="00144B50"/>
    <w:rsid w:val="00144C70"/>
    <w:rsid w:val="00144CD0"/>
    <w:rsid w:val="001451AA"/>
    <w:rsid w:val="0014542C"/>
    <w:rsid w:val="00145825"/>
    <w:rsid w:val="001459AD"/>
    <w:rsid w:val="00146219"/>
    <w:rsid w:val="001463E4"/>
    <w:rsid w:val="00146721"/>
    <w:rsid w:val="00146A72"/>
    <w:rsid w:val="00146ABE"/>
    <w:rsid w:val="00146C64"/>
    <w:rsid w:val="0014738B"/>
    <w:rsid w:val="00147726"/>
    <w:rsid w:val="0014783C"/>
    <w:rsid w:val="00147D0E"/>
    <w:rsid w:val="00147FBF"/>
    <w:rsid w:val="0015008B"/>
    <w:rsid w:val="00150204"/>
    <w:rsid w:val="00151566"/>
    <w:rsid w:val="001519E9"/>
    <w:rsid w:val="00151FBF"/>
    <w:rsid w:val="0015224A"/>
    <w:rsid w:val="00152D61"/>
    <w:rsid w:val="00153439"/>
    <w:rsid w:val="001534AF"/>
    <w:rsid w:val="0015452B"/>
    <w:rsid w:val="0015455D"/>
    <w:rsid w:val="0015463B"/>
    <w:rsid w:val="00155044"/>
    <w:rsid w:val="001553F2"/>
    <w:rsid w:val="0015547C"/>
    <w:rsid w:val="001556E9"/>
    <w:rsid w:val="00155866"/>
    <w:rsid w:val="00155DF5"/>
    <w:rsid w:val="001564F1"/>
    <w:rsid w:val="001566EB"/>
    <w:rsid w:val="00156B68"/>
    <w:rsid w:val="0015702E"/>
    <w:rsid w:val="00157137"/>
    <w:rsid w:val="0015734C"/>
    <w:rsid w:val="00157977"/>
    <w:rsid w:val="00157B93"/>
    <w:rsid w:val="00157BCF"/>
    <w:rsid w:val="00157BF0"/>
    <w:rsid w:val="00160975"/>
    <w:rsid w:val="00160B2E"/>
    <w:rsid w:val="00160B5F"/>
    <w:rsid w:val="00160EEE"/>
    <w:rsid w:val="00161865"/>
    <w:rsid w:val="00162559"/>
    <w:rsid w:val="001626CD"/>
    <w:rsid w:val="00162BF5"/>
    <w:rsid w:val="0016312C"/>
    <w:rsid w:val="00163931"/>
    <w:rsid w:val="00163978"/>
    <w:rsid w:val="00163C7B"/>
    <w:rsid w:val="00163FC5"/>
    <w:rsid w:val="00164223"/>
    <w:rsid w:val="001643AF"/>
    <w:rsid w:val="001644FB"/>
    <w:rsid w:val="00164A48"/>
    <w:rsid w:val="00164F15"/>
    <w:rsid w:val="001653E3"/>
    <w:rsid w:val="0016560A"/>
    <w:rsid w:val="001656B7"/>
    <w:rsid w:val="00166454"/>
    <w:rsid w:val="0016645E"/>
    <w:rsid w:val="001666B4"/>
    <w:rsid w:val="001666BB"/>
    <w:rsid w:val="001667F2"/>
    <w:rsid w:val="00166B60"/>
    <w:rsid w:val="00166DB3"/>
    <w:rsid w:val="00166E60"/>
    <w:rsid w:val="00167151"/>
    <w:rsid w:val="0016787A"/>
    <w:rsid w:val="00167F3D"/>
    <w:rsid w:val="00170246"/>
    <w:rsid w:val="0017059C"/>
    <w:rsid w:val="00170AA1"/>
    <w:rsid w:val="0017199D"/>
    <w:rsid w:val="00171CDC"/>
    <w:rsid w:val="001720C3"/>
    <w:rsid w:val="001724D0"/>
    <w:rsid w:val="001725A7"/>
    <w:rsid w:val="0017271A"/>
    <w:rsid w:val="00172747"/>
    <w:rsid w:val="001728B2"/>
    <w:rsid w:val="00172F55"/>
    <w:rsid w:val="0017333B"/>
    <w:rsid w:val="0017355D"/>
    <w:rsid w:val="00173842"/>
    <w:rsid w:val="001740CE"/>
    <w:rsid w:val="001745AD"/>
    <w:rsid w:val="001746BC"/>
    <w:rsid w:val="00174CAD"/>
    <w:rsid w:val="0017505B"/>
    <w:rsid w:val="00175A04"/>
    <w:rsid w:val="00175BD0"/>
    <w:rsid w:val="00175E0E"/>
    <w:rsid w:val="0017601E"/>
    <w:rsid w:val="001765B6"/>
    <w:rsid w:val="001767E0"/>
    <w:rsid w:val="00176A79"/>
    <w:rsid w:val="00176F68"/>
    <w:rsid w:val="001775EE"/>
    <w:rsid w:val="00177660"/>
    <w:rsid w:val="0017782E"/>
    <w:rsid w:val="00177898"/>
    <w:rsid w:val="00177A93"/>
    <w:rsid w:val="00177B2C"/>
    <w:rsid w:val="00177DAD"/>
    <w:rsid w:val="00177E6E"/>
    <w:rsid w:val="001800FE"/>
    <w:rsid w:val="0018020D"/>
    <w:rsid w:val="00180730"/>
    <w:rsid w:val="00180E53"/>
    <w:rsid w:val="00181139"/>
    <w:rsid w:val="00181489"/>
    <w:rsid w:val="00181A16"/>
    <w:rsid w:val="001825BB"/>
    <w:rsid w:val="001826FA"/>
    <w:rsid w:val="001829D0"/>
    <w:rsid w:val="00182F41"/>
    <w:rsid w:val="00183009"/>
    <w:rsid w:val="001830DE"/>
    <w:rsid w:val="00183ADD"/>
    <w:rsid w:val="00183BC3"/>
    <w:rsid w:val="00183D57"/>
    <w:rsid w:val="00183F59"/>
    <w:rsid w:val="00183F8E"/>
    <w:rsid w:val="00184608"/>
    <w:rsid w:val="00184A3A"/>
    <w:rsid w:val="00184B11"/>
    <w:rsid w:val="00184C67"/>
    <w:rsid w:val="00184EE1"/>
    <w:rsid w:val="0018565B"/>
    <w:rsid w:val="00185A11"/>
    <w:rsid w:val="00185B58"/>
    <w:rsid w:val="00185FF9"/>
    <w:rsid w:val="001861D6"/>
    <w:rsid w:val="00187257"/>
    <w:rsid w:val="001872F3"/>
    <w:rsid w:val="00187550"/>
    <w:rsid w:val="001900C6"/>
    <w:rsid w:val="00190433"/>
    <w:rsid w:val="001907E0"/>
    <w:rsid w:val="00190F05"/>
    <w:rsid w:val="00190FE0"/>
    <w:rsid w:val="00191163"/>
    <w:rsid w:val="001914F4"/>
    <w:rsid w:val="001917B0"/>
    <w:rsid w:val="00192099"/>
    <w:rsid w:val="0019250A"/>
    <w:rsid w:val="001927C4"/>
    <w:rsid w:val="00192D65"/>
    <w:rsid w:val="00192E64"/>
    <w:rsid w:val="00192ECA"/>
    <w:rsid w:val="0019305E"/>
    <w:rsid w:val="0019310B"/>
    <w:rsid w:val="00193941"/>
    <w:rsid w:val="00193BFA"/>
    <w:rsid w:val="00193CD8"/>
    <w:rsid w:val="00194165"/>
    <w:rsid w:val="00194F41"/>
    <w:rsid w:val="00195D81"/>
    <w:rsid w:val="00195F0B"/>
    <w:rsid w:val="00196844"/>
    <w:rsid w:val="00196854"/>
    <w:rsid w:val="0019770D"/>
    <w:rsid w:val="00197974"/>
    <w:rsid w:val="001A04FF"/>
    <w:rsid w:val="001A0773"/>
    <w:rsid w:val="001A0C47"/>
    <w:rsid w:val="001A1184"/>
    <w:rsid w:val="001A1654"/>
    <w:rsid w:val="001A2225"/>
    <w:rsid w:val="001A26D7"/>
    <w:rsid w:val="001A2B7C"/>
    <w:rsid w:val="001A3500"/>
    <w:rsid w:val="001A3BEC"/>
    <w:rsid w:val="001A3C99"/>
    <w:rsid w:val="001A4105"/>
    <w:rsid w:val="001A4283"/>
    <w:rsid w:val="001A4324"/>
    <w:rsid w:val="001A4467"/>
    <w:rsid w:val="001A449E"/>
    <w:rsid w:val="001A44C8"/>
    <w:rsid w:val="001A46C0"/>
    <w:rsid w:val="001A50B3"/>
    <w:rsid w:val="001A5FF1"/>
    <w:rsid w:val="001A60C7"/>
    <w:rsid w:val="001A62AD"/>
    <w:rsid w:val="001A6912"/>
    <w:rsid w:val="001A6966"/>
    <w:rsid w:val="001A6C62"/>
    <w:rsid w:val="001A6F53"/>
    <w:rsid w:val="001A701B"/>
    <w:rsid w:val="001A7652"/>
    <w:rsid w:val="001A76A2"/>
    <w:rsid w:val="001A7C69"/>
    <w:rsid w:val="001B02E1"/>
    <w:rsid w:val="001B0567"/>
    <w:rsid w:val="001B06C0"/>
    <w:rsid w:val="001B0765"/>
    <w:rsid w:val="001B12DC"/>
    <w:rsid w:val="001B1954"/>
    <w:rsid w:val="001B1B50"/>
    <w:rsid w:val="001B1E5F"/>
    <w:rsid w:val="001B1E92"/>
    <w:rsid w:val="001B21BC"/>
    <w:rsid w:val="001B22D4"/>
    <w:rsid w:val="001B2416"/>
    <w:rsid w:val="001B27FD"/>
    <w:rsid w:val="001B2AAA"/>
    <w:rsid w:val="001B2E14"/>
    <w:rsid w:val="001B2E29"/>
    <w:rsid w:val="001B2E34"/>
    <w:rsid w:val="001B30CE"/>
    <w:rsid w:val="001B34D9"/>
    <w:rsid w:val="001B3797"/>
    <w:rsid w:val="001B3C3B"/>
    <w:rsid w:val="001B3C45"/>
    <w:rsid w:val="001B3FC6"/>
    <w:rsid w:val="001B467D"/>
    <w:rsid w:val="001B46AB"/>
    <w:rsid w:val="001B47C7"/>
    <w:rsid w:val="001B487F"/>
    <w:rsid w:val="001B49AA"/>
    <w:rsid w:val="001B4A08"/>
    <w:rsid w:val="001B4BDD"/>
    <w:rsid w:val="001B503A"/>
    <w:rsid w:val="001B554C"/>
    <w:rsid w:val="001B57A1"/>
    <w:rsid w:val="001B61CC"/>
    <w:rsid w:val="001B640A"/>
    <w:rsid w:val="001B695B"/>
    <w:rsid w:val="001B7285"/>
    <w:rsid w:val="001B740F"/>
    <w:rsid w:val="001B766A"/>
    <w:rsid w:val="001B7EB1"/>
    <w:rsid w:val="001C0339"/>
    <w:rsid w:val="001C04FB"/>
    <w:rsid w:val="001C0AEE"/>
    <w:rsid w:val="001C0F0A"/>
    <w:rsid w:val="001C100A"/>
    <w:rsid w:val="001C109D"/>
    <w:rsid w:val="001C1190"/>
    <w:rsid w:val="001C1243"/>
    <w:rsid w:val="001C192C"/>
    <w:rsid w:val="001C1A50"/>
    <w:rsid w:val="001C20BB"/>
    <w:rsid w:val="001C20C7"/>
    <w:rsid w:val="001C2157"/>
    <w:rsid w:val="001C24C8"/>
    <w:rsid w:val="001C2668"/>
    <w:rsid w:val="001C2678"/>
    <w:rsid w:val="001C277A"/>
    <w:rsid w:val="001C300A"/>
    <w:rsid w:val="001C34BC"/>
    <w:rsid w:val="001C3D85"/>
    <w:rsid w:val="001C3DA1"/>
    <w:rsid w:val="001C3F89"/>
    <w:rsid w:val="001C4510"/>
    <w:rsid w:val="001C4717"/>
    <w:rsid w:val="001C589B"/>
    <w:rsid w:val="001C59B0"/>
    <w:rsid w:val="001C5E4E"/>
    <w:rsid w:val="001C6B0C"/>
    <w:rsid w:val="001C7250"/>
    <w:rsid w:val="001C76CB"/>
    <w:rsid w:val="001C777B"/>
    <w:rsid w:val="001C7A80"/>
    <w:rsid w:val="001C7DC3"/>
    <w:rsid w:val="001D0543"/>
    <w:rsid w:val="001D07BA"/>
    <w:rsid w:val="001D084C"/>
    <w:rsid w:val="001D0BB9"/>
    <w:rsid w:val="001D0C6E"/>
    <w:rsid w:val="001D0CE9"/>
    <w:rsid w:val="001D0F0D"/>
    <w:rsid w:val="001D130D"/>
    <w:rsid w:val="001D15BB"/>
    <w:rsid w:val="001D193E"/>
    <w:rsid w:val="001D1C0F"/>
    <w:rsid w:val="001D1C28"/>
    <w:rsid w:val="001D1DD8"/>
    <w:rsid w:val="001D1EDD"/>
    <w:rsid w:val="001D1F97"/>
    <w:rsid w:val="001D1FB2"/>
    <w:rsid w:val="001D258B"/>
    <w:rsid w:val="001D28F7"/>
    <w:rsid w:val="001D2A43"/>
    <w:rsid w:val="001D2E0F"/>
    <w:rsid w:val="001D2FE7"/>
    <w:rsid w:val="001D3EAD"/>
    <w:rsid w:val="001D5147"/>
    <w:rsid w:val="001D5475"/>
    <w:rsid w:val="001D56EB"/>
    <w:rsid w:val="001D5A67"/>
    <w:rsid w:val="001D5F90"/>
    <w:rsid w:val="001D6DB6"/>
    <w:rsid w:val="001D7015"/>
    <w:rsid w:val="001D72C6"/>
    <w:rsid w:val="001D755F"/>
    <w:rsid w:val="001D77FE"/>
    <w:rsid w:val="001D7EDF"/>
    <w:rsid w:val="001E04C6"/>
    <w:rsid w:val="001E076B"/>
    <w:rsid w:val="001E0DF9"/>
    <w:rsid w:val="001E0E30"/>
    <w:rsid w:val="001E0E93"/>
    <w:rsid w:val="001E1A52"/>
    <w:rsid w:val="001E1C69"/>
    <w:rsid w:val="001E1D81"/>
    <w:rsid w:val="001E1E9D"/>
    <w:rsid w:val="001E2D52"/>
    <w:rsid w:val="001E2FB9"/>
    <w:rsid w:val="001E3259"/>
    <w:rsid w:val="001E32A4"/>
    <w:rsid w:val="001E365C"/>
    <w:rsid w:val="001E3B98"/>
    <w:rsid w:val="001E3CA7"/>
    <w:rsid w:val="001E4150"/>
    <w:rsid w:val="001E415C"/>
    <w:rsid w:val="001E41E2"/>
    <w:rsid w:val="001E4259"/>
    <w:rsid w:val="001E43EF"/>
    <w:rsid w:val="001E43FD"/>
    <w:rsid w:val="001E4A89"/>
    <w:rsid w:val="001E4BEE"/>
    <w:rsid w:val="001E4D79"/>
    <w:rsid w:val="001E4E13"/>
    <w:rsid w:val="001E4E38"/>
    <w:rsid w:val="001E4F37"/>
    <w:rsid w:val="001E59BB"/>
    <w:rsid w:val="001E5B42"/>
    <w:rsid w:val="001E5D1F"/>
    <w:rsid w:val="001E64D2"/>
    <w:rsid w:val="001E65C5"/>
    <w:rsid w:val="001E6C0B"/>
    <w:rsid w:val="001E70B8"/>
    <w:rsid w:val="001E70BB"/>
    <w:rsid w:val="001E7132"/>
    <w:rsid w:val="001E7A6D"/>
    <w:rsid w:val="001E7C3B"/>
    <w:rsid w:val="001F01EB"/>
    <w:rsid w:val="001F06D8"/>
    <w:rsid w:val="001F07EE"/>
    <w:rsid w:val="001F157D"/>
    <w:rsid w:val="001F19EE"/>
    <w:rsid w:val="001F1BD7"/>
    <w:rsid w:val="001F1E24"/>
    <w:rsid w:val="001F20ED"/>
    <w:rsid w:val="001F237F"/>
    <w:rsid w:val="001F28EF"/>
    <w:rsid w:val="001F308E"/>
    <w:rsid w:val="001F341D"/>
    <w:rsid w:val="001F3588"/>
    <w:rsid w:val="001F3F5B"/>
    <w:rsid w:val="001F456C"/>
    <w:rsid w:val="001F45AA"/>
    <w:rsid w:val="001F4C01"/>
    <w:rsid w:val="001F4C51"/>
    <w:rsid w:val="001F4E13"/>
    <w:rsid w:val="001F4E72"/>
    <w:rsid w:val="001F5121"/>
    <w:rsid w:val="001F5773"/>
    <w:rsid w:val="001F6059"/>
    <w:rsid w:val="001F6548"/>
    <w:rsid w:val="001F68AF"/>
    <w:rsid w:val="001F6B86"/>
    <w:rsid w:val="001F6E7D"/>
    <w:rsid w:val="001F71B6"/>
    <w:rsid w:val="001F7B0C"/>
    <w:rsid w:val="0020047C"/>
    <w:rsid w:val="00200B1D"/>
    <w:rsid w:val="00200BA1"/>
    <w:rsid w:val="00200BF8"/>
    <w:rsid w:val="00200FE2"/>
    <w:rsid w:val="002012C0"/>
    <w:rsid w:val="00201482"/>
    <w:rsid w:val="00201617"/>
    <w:rsid w:val="002024C9"/>
    <w:rsid w:val="002029D4"/>
    <w:rsid w:val="00202B11"/>
    <w:rsid w:val="00202BC5"/>
    <w:rsid w:val="00202CD2"/>
    <w:rsid w:val="00202DEF"/>
    <w:rsid w:val="00203140"/>
    <w:rsid w:val="002032DF"/>
    <w:rsid w:val="002034D8"/>
    <w:rsid w:val="002037E9"/>
    <w:rsid w:val="002038DF"/>
    <w:rsid w:val="00203D08"/>
    <w:rsid w:val="00203DBD"/>
    <w:rsid w:val="002046A6"/>
    <w:rsid w:val="002047A8"/>
    <w:rsid w:val="00204D75"/>
    <w:rsid w:val="00205453"/>
    <w:rsid w:val="0020592E"/>
    <w:rsid w:val="00205CE2"/>
    <w:rsid w:val="002061F0"/>
    <w:rsid w:val="002064E1"/>
    <w:rsid w:val="00206A31"/>
    <w:rsid w:val="00206BFC"/>
    <w:rsid w:val="00206F34"/>
    <w:rsid w:val="00207270"/>
    <w:rsid w:val="002074D7"/>
    <w:rsid w:val="00207504"/>
    <w:rsid w:val="002077CE"/>
    <w:rsid w:val="00207A3A"/>
    <w:rsid w:val="00207ABB"/>
    <w:rsid w:val="00210082"/>
    <w:rsid w:val="0021017C"/>
    <w:rsid w:val="00210678"/>
    <w:rsid w:val="00210BB6"/>
    <w:rsid w:val="00210C8E"/>
    <w:rsid w:val="00210D98"/>
    <w:rsid w:val="00210DB7"/>
    <w:rsid w:val="00211249"/>
    <w:rsid w:val="002115C3"/>
    <w:rsid w:val="00211970"/>
    <w:rsid w:val="00211BC5"/>
    <w:rsid w:val="0021206D"/>
    <w:rsid w:val="00212411"/>
    <w:rsid w:val="00212529"/>
    <w:rsid w:val="00213173"/>
    <w:rsid w:val="00213B53"/>
    <w:rsid w:val="0021412C"/>
    <w:rsid w:val="00214933"/>
    <w:rsid w:val="00214A48"/>
    <w:rsid w:val="00214B54"/>
    <w:rsid w:val="00214D15"/>
    <w:rsid w:val="0021533A"/>
    <w:rsid w:val="0021583F"/>
    <w:rsid w:val="00215FC6"/>
    <w:rsid w:val="002162DE"/>
    <w:rsid w:val="0021640E"/>
    <w:rsid w:val="0021666F"/>
    <w:rsid w:val="002167C2"/>
    <w:rsid w:val="00217494"/>
    <w:rsid w:val="002175A7"/>
    <w:rsid w:val="002175D6"/>
    <w:rsid w:val="00217AFD"/>
    <w:rsid w:val="00217CB7"/>
    <w:rsid w:val="0022025C"/>
    <w:rsid w:val="0022076E"/>
    <w:rsid w:val="002207CF"/>
    <w:rsid w:val="0022099A"/>
    <w:rsid w:val="002209F7"/>
    <w:rsid w:val="002213B9"/>
    <w:rsid w:val="0022262F"/>
    <w:rsid w:val="00222BAE"/>
    <w:rsid w:val="00222E40"/>
    <w:rsid w:val="002231B6"/>
    <w:rsid w:val="00223221"/>
    <w:rsid w:val="002232CC"/>
    <w:rsid w:val="00223437"/>
    <w:rsid w:val="002235DF"/>
    <w:rsid w:val="002236E2"/>
    <w:rsid w:val="00223D01"/>
    <w:rsid w:val="00223F88"/>
    <w:rsid w:val="00224014"/>
    <w:rsid w:val="002246D1"/>
    <w:rsid w:val="00224C93"/>
    <w:rsid w:val="00225209"/>
    <w:rsid w:val="00225473"/>
    <w:rsid w:val="00225B05"/>
    <w:rsid w:val="00225B31"/>
    <w:rsid w:val="00225CE4"/>
    <w:rsid w:val="00225DC9"/>
    <w:rsid w:val="002269C3"/>
    <w:rsid w:val="00226AEE"/>
    <w:rsid w:val="00226C67"/>
    <w:rsid w:val="00226EC4"/>
    <w:rsid w:val="00230462"/>
    <w:rsid w:val="00230A3A"/>
    <w:rsid w:val="00230C71"/>
    <w:rsid w:val="002310DF"/>
    <w:rsid w:val="0023149A"/>
    <w:rsid w:val="00231E5E"/>
    <w:rsid w:val="00231F49"/>
    <w:rsid w:val="00231F7D"/>
    <w:rsid w:val="00231FD6"/>
    <w:rsid w:val="0023212A"/>
    <w:rsid w:val="00232223"/>
    <w:rsid w:val="00232577"/>
    <w:rsid w:val="0023259F"/>
    <w:rsid w:val="00232D1E"/>
    <w:rsid w:val="0023318E"/>
    <w:rsid w:val="00233552"/>
    <w:rsid w:val="0023372E"/>
    <w:rsid w:val="0023377E"/>
    <w:rsid w:val="00233B7B"/>
    <w:rsid w:val="00233F32"/>
    <w:rsid w:val="002344AC"/>
    <w:rsid w:val="002347F8"/>
    <w:rsid w:val="00234A63"/>
    <w:rsid w:val="00234D91"/>
    <w:rsid w:val="002356C1"/>
    <w:rsid w:val="00235AAA"/>
    <w:rsid w:val="00235BBC"/>
    <w:rsid w:val="00235CD0"/>
    <w:rsid w:val="00235D2A"/>
    <w:rsid w:val="00235EA0"/>
    <w:rsid w:val="002363D7"/>
    <w:rsid w:val="00236A96"/>
    <w:rsid w:val="00236CC2"/>
    <w:rsid w:val="00236F3C"/>
    <w:rsid w:val="00237870"/>
    <w:rsid w:val="002378D9"/>
    <w:rsid w:val="00237E5C"/>
    <w:rsid w:val="0024001D"/>
    <w:rsid w:val="002409FA"/>
    <w:rsid w:val="00240FAA"/>
    <w:rsid w:val="00241840"/>
    <w:rsid w:val="00241A79"/>
    <w:rsid w:val="00241D1C"/>
    <w:rsid w:val="00241F29"/>
    <w:rsid w:val="002420BC"/>
    <w:rsid w:val="002425A7"/>
    <w:rsid w:val="002425AF"/>
    <w:rsid w:val="002425B2"/>
    <w:rsid w:val="002429BA"/>
    <w:rsid w:val="00242EF2"/>
    <w:rsid w:val="0024325D"/>
    <w:rsid w:val="0024328C"/>
    <w:rsid w:val="002436DA"/>
    <w:rsid w:val="002438EF"/>
    <w:rsid w:val="00243DE6"/>
    <w:rsid w:val="0024430E"/>
    <w:rsid w:val="002444F9"/>
    <w:rsid w:val="0024456E"/>
    <w:rsid w:val="002447C0"/>
    <w:rsid w:val="00244814"/>
    <w:rsid w:val="00244D43"/>
    <w:rsid w:val="002450F7"/>
    <w:rsid w:val="0024510F"/>
    <w:rsid w:val="002451E7"/>
    <w:rsid w:val="00245390"/>
    <w:rsid w:val="002453B9"/>
    <w:rsid w:val="00245BF0"/>
    <w:rsid w:val="00245FD8"/>
    <w:rsid w:val="0024620A"/>
    <w:rsid w:val="0024679B"/>
    <w:rsid w:val="00246A65"/>
    <w:rsid w:val="00246DD2"/>
    <w:rsid w:val="002470B2"/>
    <w:rsid w:val="002479C2"/>
    <w:rsid w:val="002479E8"/>
    <w:rsid w:val="00247B93"/>
    <w:rsid w:val="00247CCF"/>
    <w:rsid w:val="0025022A"/>
    <w:rsid w:val="00251485"/>
    <w:rsid w:val="00251989"/>
    <w:rsid w:val="00251BDA"/>
    <w:rsid w:val="00252082"/>
    <w:rsid w:val="00252607"/>
    <w:rsid w:val="002532D9"/>
    <w:rsid w:val="00253322"/>
    <w:rsid w:val="0025344E"/>
    <w:rsid w:val="002535C6"/>
    <w:rsid w:val="002541EC"/>
    <w:rsid w:val="00254321"/>
    <w:rsid w:val="002546E0"/>
    <w:rsid w:val="00254877"/>
    <w:rsid w:val="00254BE4"/>
    <w:rsid w:val="00254FB0"/>
    <w:rsid w:val="0025568C"/>
    <w:rsid w:val="00255768"/>
    <w:rsid w:val="00256430"/>
    <w:rsid w:val="002567A5"/>
    <w:rsid w:val="002567BA"/>
    <w:rsid w:val="00256A1F"/>
    <w:rsid w:val="00256C88"/>
    <w:rsid w:val="00256D48"/>
    <w:rsid w:val="00256E31"/>
    <w:rsid w:val="00257A4F"/>
    <w:rsid w:val="00257B10"/>
    <w:rsid w:val="00257C6B"/>
    <w:rsid w:val="002608AC"/>
    <w:rsid w:val="00260A3E"/>
    <w:rsid w:val="00260B2E"/>
    <w:rsid w:val="00260B55"/>
    <w:rsid w:val="00260E0D"/>
    <w:rsid w:val="00261539"/>
    <w:rsid w:val="00261F3A"/>
    <w:rsid w:val="00262482"/>
    <w:rsid w:val="00262897"/>
    <w:rsid w:val="002628FD"/>
    <w:rsid w:val="002632E2"/>
    <w:rsid w:val="002634AB"/>
    <w:rsid w:val="002635CA"/>
    <w:rsid w:val="0026361C"/>
    <w:rsid w:val="00263B34"/>
    <w:rsid w:val="0026417B"/>
    <w:rsid w:val="0026460F"/>
    <w:rsid w:val="00264803"/>
    <w:rsid w:val="00265217"/>
    <w:rsid w:val="00265EC2"/>
    <w:rsid w:val="00267386"/>
    <w:rsid w:val="002701CE"/>
    <w:rsid w:val="002705E3"/>
    <w:rsid w:val="00270965"/>
    <w:rsid w:val="00270E33"/>
    <w:rsid w:val="002710E1"/>
    <w:rsid w:val="0027176B"/>
    <w:rsid w:val="002719D5"/>
    <w:rsid w:val="0027209A"/>
    <w:rsid w:val="002725AC"/>
    <w:rsid w:val="00272A0B"/>
    <w:rsid w:val="00272E17"/>
    <w:rsid w:val="0027314B"/>
    <w:rsid w:val="0027329A"/>
    <w:rsid w:val="00273544"/>
    <w:rsid w:val="00273675"/>
    <w:rsid w:val="002736D1"/>
    <w:rsid w:val="00273742"/>
    <w:rsid w:val="00273EC1"/>
    <w:rsid w:val="00274EB6"/>
    <w:rsid w:val="00275525"/>
    <w:rsid w:val="002756C4"/>
    <w:rsid w:val="00275906"/>
    <w:rsid w:val="002762E6"/>
    <w:rsid w:val="00276409"/>
    <w:rsid w:val="002764BA"/>
    <w:rsid w:val="002765EE"/>
    <w:rsid w:val="002771EF"/>
    <w:rsid w:val="00277353"/>
    <w:rsid w:val="00277C2F"/>
    <w:rsid w:val="00277D6A"/>
    <w:rsid w:val="002800BC"/>
    <w:rsid w:val="00280676"/>
    <w:rsid w:val="00280CE2"/>
    <w:rsid w:val="00280E21"/>
    <w:rsid w:val="00281B04"/>
    <w:rsid w:val="00281E00"/>
    <w:rsid w:val="002823D3"/>
    <w:rsid w:val="00282B13"/>
    <w:rsid w:val="00282CDF"/>
    <w:rsid w:val="00283082"/>
    <w:rsid w:val="00283B48"/>
    <w:rsid w:val="00283BF2"/>
    <w:rsid w:val="00283E75"/>
    <w:rsid w:val="00283F51"/>
    <w:rsid w:val="00284F0D"/>
    <w:rsid w:val="002855B6"/>
    <w:rsid w:val="002856B3"/>
    <w:rsid w:val="0028617E"/>
    <w:rsid w:val="00286B8D"/>
    <w:rsid w:val="002870F0"/>
    <w:rsid w:val="0028785A"/>
    <w:rsid w:val="00287FA6"/>
    <w:rsid w:val="00290005"/>
    <w:rsid w:val="0029010B"/>
    <w:rsid w:val="0029068B"/>
    <w:rsid w:val="00290E93"/>
    <w:rsid w:val="00291333"/>
    <w:rsid w:val="00291A8D"/>
    <w:rsid w:val="002922D3"/>
    <w:rsid w:val="00292335"/>
    <w:rsid w:val="002929EE"/>
    <w:rsid w:val="00292C46"/>
    <w:rsid w:val="002931A1"/>
    <w:rsid w:val="00293A97"/>
    <w:rsid w:val="00293B0C"/>
    <w:rsid w:val="00293BB1"/>
    <w:rsid w:val="00293CC2"/>
    <w:rsid w:val="00293FF2"/>
    <w:rsid w:val="00294698"/>
    <w:rsid w:val="00294838"/>
    <w:rsid w:val="00294D26"/>
    <w:rsid w:val="00294D85"/>
    <w:rsid w:val="002953B3"/>
    <w:rsid w:val="0029575C"/>
    <w:rsid w:val="00295E73"/>
    <w:rsid w:val="002961C7"/>
    <w:rsid w:val="00296DCF"/>
    <w:rsid w:val="00296EF9"/>
    <w:rsid w:val="00297351"/>
    <w:rsid w:val="00297E1A"/>
    <w:rsid w:val="00297EB2"/>
    <w:rsid w:val="002A0045"/>
    <w:rsid w:val="002A006A"/>
    <w:rsid w:val="002A0679"/>
    <w:rsid w:val="002A0739"/>
    <w:rsid w:val="002A0ECC"/>
    <w:rsid w:val="002A1A46"/>
    <w:rsid w:val="002A1E65"/>
    <w:rsid w:val="002A1E85"/>
    <w:rsid w:val="002A2157"/>
    <w:rsid w:val="002A2EC1"/>
    <w:rsid w:val="002A2FF7"/>
    <w:rsid w:val="002A33FB"/>
    <w:rsid w:val="002A39DA"/>
    <w:rsid w:val="002A4497"/>
    <w:rsid w:val="002A49C4"/>
    <w:rsid w:val="002A4B5C"/>
    <w:rsid w:val="002A5031"/>
    <w:rsid w:val="002A512C"/>
    <w:rsid w:val="002A64F5"/>
    <w:rsid w:val="002A672C"/>
    <w:rsid w:val="002A688B"/>
    <w:rsid w:val="002A69D9"/>
    <w:rsid w:val="002A6A85"/>
    <w:rsid w:val="002A6BC5"/>
    <w:rsid w:val="002A6E3A"/>
    <w:rsid w:val="002A705F"/>
    <w:rsid w:val="002A71B0"/>
    <w:rsid w:val="002A79EF"/>
    <w:rsid w:val="002A7AA7"/>
    <w:rsid w:val="002A7CF0"/>
    <w:rsid w:val="002A7DC9"/>
    <w:rsid w:val="002B010B"/>
    <w:rsid w:val="002B01C6"/>
    <w:rsid w:val="002B0A7C"/>
    <w:rsid w:val="002B0D2C"/>
    <w:rsid w:val="002B1923"/>
    <w:rsid w:val="002B1CFB"/>
    <w:rsid w:val="002B1F90"/>
    <w:rsid w:val="002B29B3"/>
    <w:rsid w:val="002B2AF9"/>
    <w:rsid w:val="002B2B45"/>
    <w:rsid w:val="002B3793"/>
    <w:rsid w:val="002B37BA"/>
    <w:rsid w:val="002B3FB0"/>
    <w:rsid w:val="002B4430"/>
    <w:rsid w:val="002B4FF7"/>
    <w:rsid w:val="002B52D1"/>
    <w:rsid w:val="002B5650"/>
    <w:rsid w:val="002B5664"/>
    <w:rsid w:val="002B5858"/>
    <w:rsid w:val="002B5A72"/>
    <w:rsid w:val="002B5B83"/>
    <w:rsid w:val="002B5F0C"/>
    <w:rsid w:val="002B5F4E"/>
    <w:rsid w:val="002B6149"/>
    <w:rsid w:val="002B6224"/>
    <w:rsid w:val="002B67B9"/>
    <w:rsid w:val="002B6AA8"/>
    <w:rsid w:val="002B6DFA"/>
    <w:rsid w:val="002B7144"/>
    <w:rsid w:val="002B7CAF"/>
    <w:rsid w:val="002B7FCD"/>
    <w:rsid w:val="002C01BE"/>
    <w:rsid w:val="002C164E"/>
    <w:rsid w:val="002C2185"/>
    <w:rsid w:val="002C2615"/>
    <w:rsid w:val="002C2DC7"/>
    <w:rsid w:val="002C2DEF"/>
    <w:rsid w:val="002C2F8F"/>
    <w:rsid w:val="002C30F8"/>
    <w:rsid w:val="002C39D4"/>
    <w:rsid w:val="002C3CD8"/>
    <w:rsid w:val="002C3D46"/>
    <w:rsid w:val="002C3E0F"/>
    <w:rsid w:val="002C3E66"/>
    <w:rsid w:val="002C419C"/>
    <w:rsid w:val="002C4815"/>
    <w:rsid w:val="002C5107"/>
    <w:rsid w:val="002C57EA"/>
    <w:rsid w:val="002C585C"/>
    <w:rsid w:val="002C5A3E"/>
    <w:rsid w:val="002C5CE2"/>
    <w:rsid w:val="002C5DAF"/>
    <w:rsid w:val="002C64E0"/>
    <w:rsid w:val="002C65A3"/>
    <w:rsid w:val="002C67B0"/>
    <w:rsid w:val="002C6A77"/>
    <w:rsid w:val="002C6C02"/>
    <w:rsid w:val="002C6E22"/>
    <w:rsid w:val="002C743D"/>
    <w:rsid w:val="002C7553"/>
    <w:rsid w:val="002C796F"/>
    <w:rsid w:val="002C7DE6"/>
    <w:rsid w:val="002C7E85"/>
    <w:rsid w:val="002D01A5"/>
    <w:rsid w:val="002D0B96"/>
    <w:rsid w:val="002D0DA0"/>
    <w:rsid w:val="002D16B0"/>
    <w:rsid w:val="002D16D5"/>
    <w:rsid w:val="002D1789"/>
    <w:rsid w:val="002D1ED6"/>
    <w:rsid w:val="002D1EED"/>
    <w:rsid w:val="002D1F6D"/>
    <w:rsid w:val="002D2107"/>
    <w:rsid w:val="002D251C"/>
    <w:rsid w:val="002D257F"/>
    <w:rsid w:val="002D2694"/>
    <w:rsid w:val="002D294D"/>
    <w:rsid w:val="002D2C27"/>
    <w:rsid w:val="002D3334"/>
    <w:rsid w:val="002D343F"/>
    <w:rsid w:val="002D3506"/>
    <w:rsid w:val="002D39C4"/>
    <w:rsid w:val="002D3B13"/>
    <w:rsid w:val="002D3EC6"/>
    <w:rsid w:val="002D3EE1"/>
    <w:rsid w:val="002D4161"/>
    <w:rsid w:val="002D44B2"/>
    <w:rsid w:val="002D478B"/>
    <w:rsid w:val="002D4C78"/>
    <w:rsid w:val="002D4D04"/>
    <w:rsid w:val="002D50A1"/>
    <w:rsid w:val="002D50C7"/>
    <w:rsid w:val="002D5FDB"/>
    <w:rsid w:val="002D6564"/>
    <w:rsid w:val="002D66BD"/>
    <w:rsid w:val="002D6BCC"/>
    <w:rsid w:val="002D70DE"/>
    <w:rsid w:val="002D77C8"/>
    <w:rsid w:val="002D7BC9"/>
    <w:rsid w:val="002D7DAC"/>
    <w:rsid w:val="002E0368"/>
    <w:rsid w:val="002E065D"/>
    <w:rsid w:val="002E08E3"/>
    <w:rsid w:val="002E0930"/>
    <w:rsid w:val="002E0AE0"/>
    <w:rsid w:val="002E0B82"/>
    <w:rsid w:val="002E0FD0"/>
    <w:rsid w:val="002E1247"/>
    <w:rsid w:val="002E19BB"/>
    <w:rsid w:val="002E1ACB"/>
    <w:rsid w:val="002E1E61"/>
    <w:rsid w:val="002E2037"/>
    <w:rsid w:val="002E20F4"/>
    <w:rsid w:val="002E22B2"/>
    <w:rsid w:val="002E2877"/>
    <w:rsid w:val="002E33A4"/>
    <w:rsid w:val="002E388C"/>
    <w:rsid w:val="002E3D54"/>
    <w:rsid w:val="002E46C1"/>
    <w:rsid w:val="002E4980"/>
    <w:rsid w:val="002E4B6E"/>
    <w:rsid w:val="002E5365"/>
    <w:rsid w:val="002E537E"/>
    <w:rsid w:val="002E5869"/>
    <w:rsid w:val="002E597B"/>
    <w:rsid w:val="002E5CAD"/>
    <w:rsid w:val="002E5EAE"/>
    <w:rsid w:val="002E62E5"/>
    <w:rsid w:val="002E6490"/>
    <w:rsid w:val="002E6EDF"/>
    <w:rsid w:val="002E6F8E"/>
    <w:rsid w:val="002E71CD"/>
    <w:rsid w:val="002E747F"/>
    <w:rsid w:val="002E7637"/>
    <w:rsid w:val="002E795C"/>
    <w:rsid w:val="002E7E13"/>
    <w:rsid w:val="002F0019"/>
    <w:rsid w:val="002F0291"/>
    <w:rsid w:val="002F029E"/>
    <w:rsid w:val="002F046E"/>
    <w:rsid w:val="002F0624"/>
    <w:rsid w:val="002F097E"/>
    <w:rsid w:val="002F0CEE"/>
    <w:rsid w:val="002F0D2C"/>
    <w:rsid w:val="002F12B2"/>
    <w:rsid w:val="002F14D5"/>
    <w:rsid w:val="002F1729"/>
    <w:rsid w:val="002F1937"/>
    <w:rsid w:val="002F1C50"/>
    <w:rsid w:val="002F1C8B"/>
    <w:rsid w:val="002F1D6E"/>
    <w:rsid w:val="002F1DD3"/>
    <w:rsid w:val="002F1E7D"/>
    <w:rsid w:val="002F2006"/>
    <w:rsid w:val="002F24B9"/>
    <w:rsid w:val="002F3128"/>
    <w:rsid w:val="002F325A"/>
    <w:rsid w:val="002F328C"/>
    <w:rsid w:val="002F372D"/>
    <w:rsid w:val="002F3B2A"/>
    <w:rsid w:val="002F3FD4"/>
    <w:rsid w:val="002F4265"/>
    <w:rsid w:val="002F50CB"/>
    <w:rsid w:val="002F50CE"/>
    <w:rsid w:val="002F51EC"/>
    <w:rsid w:val="002F54B0"/>
    <w:rsid w:val="002F5887"/>
    <w:rsid w:val="002F5AD3"/>
    <w:rsid w:val="002F6304"/>
    <w:rsid w:val="002F6744"/>
    <w:rsid w:val="002F6960"/>
    <w:rsid w:val="002F72AD"/>
    <w:rsid w:val="002F7BA5"/>
    <w:rsid w:val="002F7D48"/>
    <w:rsid w:val="00300294"/>
    <w:rsid w:val="003004D2"/>
    <w:rsid w:val="003005EB"/>
    <w:rsid w:val="003016CE"/>
    <w:rsid w:val="00301825"/>
    <w:rsid w:val="00301A15"/>
    <w:rsid w:val="0030225C"/>
    <w:rsid w:val="003022B8"/>
    <w:rsid w:val="00302546"/>
    <w:rsid w:val="003025BB"/>
    <w:rsid w:val="003028EB"/>
    <w:rsid w:val="00302B29"/>
    <w:rsid w:val="00302FE2"/>
    <w:rsid w:val="00303783"/>
    <w:rsid w:val="00303BC5"/>
    <w:rsid w:val="0030428E"/>
    <w:rsid w:val="003047F3"/>
    <w:rsid w:val="00304CEE"/>
    <w:rsid w:val="00304D4B"/>
    <w:rsid w:val="00304EEB"/>
    <w:rsid w:val="00305025"/>
    <w:rsid w:val="003052A3"/>
    <w:rsid w:val="0030550D"/>
    <w:rsid w:val="00306062"/>
    <w:rsid w:val="003065D2"/>
    <w:rsid w:val="00306A10"/>
    <w:rsid w:val="00306EBF"/>
    <w:rsid w:val="00307471"/>
    <w:rsid w:val="0030785E"/>
    <w:rsid w:val="00307E75"/>
    <w:rsid w:val="00307F06"/>
    <w:rsid w:val="003101D9"/>
    <w:rsid w:val="00310216"/>
    <w:rsid w:val="0031058E"/>
    <w:rsid w:val="00310A3C"/>
    <w:rsid w:val="00310DE6"/>
    <w:rsid w:val="003113CA"/>
    <w:rsid w:val="003113F5"/>
    <w:rsid w:val="00311E16"/>
    <w:rsid w:val="00312128"/>
    <w:rsid w:val="00312405"/>
    <w:rsid w:val="0031247C"/>
    <w:rsid w:val="00312CEF"/>
    <w:rsid w:val="00312FE8"/>
    <w:rsid w:val="003134DC"/>
    <w:rsid w:val="003137E7"/>
    <w:rsid w:val="00313AF3"/>
    <w:rsid w:val="00313B7E"/>
    <w:rsid w:val="00313C57"/>
    <w:rsid w:val="003140AE"/>
    <w:rsid w:val="00314FD8"/>
    <w:rsid w:val="003152E6"/>
    <w:rsid w:val="00315302"/>
    <w:rsid w:val="00315BB2"/>
    <w:rsid w:val="00315D20"/>
    <w:rsid w:val="00315E42"/>
    <w:rsid w:val="00315FFB"/>
    <w:rsid w:val="00316B22"/>
    <w:rsid w:val="00316C61"/>
    <w:rsid w:val="00316F79"/>
    <w:rsid w:val="003170D3"/>
    <w:rsid w:val="003177BA"/>
    <w:rsid w:val="003203A9"/>
    <w:rsid w:val="003207A7"/>
    <w:rsid w:val="00320ABB"/>
    <w:rsid w:val="00321049"/>
    <w:rsid w:val="0032120B"/>
    <w:rsid w:val="003213BB"/>
    <w:rsid w:val="0032159D"/>
    <w:rsid w:val="00321E97"/>
    <w:rsid w:val="00322500"/>
    <w:rsid w:val="00322B8F"/>
    <w:rsid w:val="00323126"/>
    <w:rsid w:val="00324015"/>
    <w:rsid w:val="00324212"/>
    <w:rsid w:val="00324285"/>
    <w:rsid w:val="00324DB1"/>
    <w:rsid w:val="003252BE"/>
    <w:rsid w:val="00325816"/>
    <w:rsid w:val="00325876"/>
    <w:rsid w:val="00325A54"/>
    <w:rsid w:val="00325E5D"/>
    <w:rsid w:val="00325F0D"/>
    <w:rsid w:val="00325F83"/>
    <w:rsid w:val="00326240"/>
    <w:rsid w:val="00326A77"/>
    <w:rsid w:val="00326C36"/>
    <w:rsid w:val="00330338"/>
    <w:rsid w:val="00330C97"/>
    <w:rsid w:val="003310C7"/>
    <w:rsid w:val="003312C9"/>
    <w:rsid w:val="00331305"/>
    <w:rsid w:val="00331451"/>
    <w:rsid w:val="003324FF"/>
    <w:rsid w:val="00332637"/>
    <w:rsid w:val="00332908"/>
    <w:rsid w:val="003329F8"/>
    <w:rsid w:val="003331E2"/>
    <w:rsid w:val="003335A2"/>
    <w:rsid w:val="00333C23"/>
    <w:rsid w:val="00333E41"/>
    <w:rsid w:val="00333E6F"/>
    <w:rsid w:val="00333F88"/>
    <w:rsid w:val="003343C5"/>
    <w:rsid w:val="00334B12"/>
    <w:rsid w:val="00334C07"/>
    <w:rsid w:val="00334F18"/>
    <w:rsid w:val="00335332"/>
    <w:rsid w:val="00335641"/>
    <w:rsid w:val="00336399"/>
    <w:rsid w:val="003364E8"/>
    <w:rsid w:val="00336591"/>
    <w:rsid w:val="00336615"/>
    <w:rsid w:val="00336679"/>
    <w:rsid w:val="00336961"/>
    <w:rsid w:val="00336D53"/>
    <w:rsid w:val="003405D5"/>
    <w:rsid w:val="0034075C"/>
    <w:rsid w:val="00340863"/>
    <w:rsid w:val="003408FE"/>
    <w:rsid w:val="00340911"/>
    <w:rsid w:val="00340C1D"/>
    <w:rsid w:val="00340EDF"/>
    <w:rsid w:val="00341415"/>
    <w:rsid w:val="003419A0"/>
    <w:rsid w:val="00341CE8"/>
    <w:rsid w:val="00342579"/>
    <w:rsid w:val="003426CE"/>
    <w:rsid w:val="00343397"/>
    <w:rsid w:val="003439B4"/>
    <w:rsid w:val="00343DEC"/>
    <w:rsid w:val="00344418"/>
    <w:rsid w:val="00344466"/>
    <w:rsid w:val="003447EA"/>
    <w:rsid w:val="003448D2"/>
    <w:rsid w:val="00344A9C"/>
    <w:rsid w:val="00344D28"/>
    <w:rsid w:val="00344E63"/>
    <w:rsid w:val="00344FAA"/>
    <w:rsid w:val="00345104"/>
    <w:rsid w:val="00345297"/>
    <w:rsid w:val="00345564"/>
    <w:rsid w:val="003457D1"/>
    <w:rsid w:val="003459EE"/>
    <w:rsid w:val="00345BD3"/>
    <w:rsid w:val="00345CB4"/>
    <w:rsid w:val="00346365"/>
    <w:rsid w:val="003464B5"/>
    <w:rsid w:val="00346AE4"/>
    <w:rsid w:val="00346AE8"/>
    <w:rsid w:val="00346C81"/>
    <w:rsid w:val="00346C9C"/>
    <w:rsid w:val="0034711C"/>
    <w:rsid w:val="0034726D"/>
    <w:rsid w:val="00347279"/>
    <w:rsid w:val="003475DA"/>
    <w:rsid w:val="003476D8"/>
    <w:rsid w:val="00347925"/>
    <w:rsid w:val="003479B1"/>
    <w:rsid w:val="00347A89"/>
    <w:rsid w:val="00350865"/>
    <w:rsid w:val="0035092F"/>
    <w:rsid w:val="00350E85"/>
    <w:rsid w:val="003510E7"/>
    <w:rsid w:val="003514E6"/>
    <w:rsid w:val="00351AAD"/>
    <w:rsid w:val="00351C29"/>
    <w:rsid w:val="00351CCB"/>
    <w:rsid w:val="00351F4A"/>
    <w:rsid w:val="0035269C"/>
    <w:rsid w:val="003526B4"/>
    <w:rsid w:val="003532A2"/>
    <w:rsid w:val="003534F2"/>
    <w:rsid w:val="00353673"/>
    <w:rsid w:val="003536D8"/>
    <w:rsid w:val="00353A57"/>
    <w:rsid w:val="00353D40"/>
    <w:rsid w:val="0035434B"/>
    <w:rsid w:val="0035439C"/>
    <w:rsid w:val="00354449"/>
    <w:rsid w:val="00354DE8"/>
    <w:rsid w:val="00355030"/>
    <w:rsid w:val="00355820"/>
    <w:rsid w:val="003558F2"/>
    <w:rsid w:val="003559C0"/>
    <w:rsid w:val="00355C0A"/>
    <w:rsid w:val="00355CF5"/>
    <w:rsid w:val="003571CE"/>
    <w:rsid w:val="003578DA"/>
    <w:rsid w:val="00357CF7"/>
    <w:rsid w:val="00357FFB"/>
    <w:rsid w:val="0036011C"/>
    <w:rsid w:val="0036025C"/>
    <w:rsid w:val="003602E3"/>
    <w:rsid w:val="00360405"/>
    <w:rsid w:val="00360451"/>
    <w:rsid w:val="00360813"/>
    <w:rsid w:val="00360B95"/>
    <w:rsid w:val="00361395"/>
    <w:rsid w:val="0036151F"/>
    <w:rsid w:val="003618AA"/>
    <w:rsid w:val="003618B3"/>
    <w:rsid w:val="00361988"/>
    <w:rsid w:val="00361DE9"/>
    <w:rsid w:val="00362328"/>
    <w:rsid w:val="00362455"/>
    <w:rsid w:val="00362B36"/>
    <w:rsid w:val="00362B77"/>
    <w:rsid w:val="00362D04"/>
    <w:rsid w:val="00362EAD"/>
    <w:rsid w:val="003632E5"/>
    <w:rsid w:val="00363310"/>
    <w:rsid w:val="003639D8"/>
    <w:rsid w:val="00363F31"/>
    <w:rsid w:val="00363F73"/>
    <w:rsid w:val="00363F80"/>
    <w:rsid w:val="0036440C"/>
    <w:rsid w:val="003658DB"/>
    <w:rsid w:val="00365BA5"/>
    <w:rsid w:val="00366025"/>
    <w:rsid w:val="003660EE"/>
    <w:rsid w:val="00366472"/>
    <w:rsid w:val="00367927"/>
    <w:rsid w:val="00367AE4"/>
    <w:rsid w:val="00367B73"/>
    <w:rsid w:val="00367BFB"/>
    <w:rsid w:val="00367F20"/>
    <w:rsid w:val="00370043"/>
    <w:rsid w:val="00370630"/>
    <w:rsid w:val="003708F6"/>
    <w:rsid w:val="00370AEE"/>
    <w:rsid w:val="00370DEC"/>
    <w:rsid w:val="00370F01"/>
    <w:rsid w:val="0037164D"/>
    <w:rsid w:val="00371C8B"/>
    <w:rsid w:val="00371F0E"/>
    <w:rsid w:val="00372486"/>
    <w:rsid w:val="003725E3"/>
    <w:rsid w:val="00372959"/>
    <w:rsid w:val="00372972"/>
    <w:rsid w:val="00372B1F"/>
    <w:rsid w:val="00372D9A"/>
    <w:rsid w:val="00372F3E"/>
    <w:rsid w:val="00373D50"/>
    <w:rsid w:val="00374E2C"/>
    <w:rsid w:val="00375FC1"/>
    <w:rsid w:val="0037604F"/>
    <w:rsid w:val="00376057"/>
    <w:rsid w:val="00376213"/>
    <w:rsid w:val="00376FFC"/>
    <w:rsid w:val="003777BC"/>
    <w:rsid w:val="0037787A"/>
    <w:rsid w:val="00377F8B"/>
    <w:rsid w:val="00377FC6"/>
    <w:rsid w:val="00380026"/>
    <w:rsid w:val="0038026E"/>
    <w:rsid w:val="00380726"/>
    <w:rsid w:val="00380A1B"/>
    <w:rsid w:val="00380C79"/>
    <w:rsid w:val="00380CAF"/>
    <w:rsid w:val="00381341"/>
    <w:rsid w:val="00381628"/>
    <w:rsid w:val="00382059"/>
    <w:rsid w:val="003821B7"/>
    <w:rsid w:val="003821CA"/>
    <w:rsid w:val="0038262D"/>
    <w:rsid w:val="003826C9"/>
    <w:rsid w:val="003834E7"/>
    <w:rsid w:val="003838EF"/>
    <w:rsid w:val="00383AF0"/>
    <w:rsid w:val="00383CEB"/>
    <w:rsid w:val="00383D68"/>
    <w:rsid w:val="0038475A"/>
    <w:rsid w:val="00384B3C"/>
    <w:rsid w:val="00384B8C"/>
    <w:rsid w:val="00384F24"/>
    <w:rsid w:val="0038637B"/>
    <w:rsid w:val="0038646B"/>
    <w:rsid w:val="00386626"/>
    <w:rsid w:val="003868C6"/>
    <w:rsid w:val="003870B7"/>
    <w:rsid w:val="003876AD"/>
    <w:rsid w:val="00387746"/>
    <w:rsid w:val="00390E2A"/>
    <w:rsid w:val="00390F46"/>
    <w:rsid w:val="003912F1"/>
    <w:rsid w:val="003923B1"/>
    <w:rsid w:val="003926B1"/>
    <w:rsid w:val="00392B29"/>
    <w:rsid w:val="00392C34"/>
    <w:rsid w:val="003932A2"/>
    <w:rsid w:val="003933C4"/>
    <w:rsid w:val="00393521"/>
    <w:rsid w:val="00393723"/>
    <w:rsid w:val="00393ABC"/>
    <w:rsid w:val="00393C45"/>
    <w:rsid w:val="0039418F"/>
    <w:rsid w:val="003943C9"/>
    <w:rsid w:val="0039498E"/>
    <w:rsid w:val="00394BA6"/>
    <w:rsid w:val="003952F4"/>
    <w:rsid w:val="00395497"/>
    <w:rsid w:val="0039563A"/>
    <w:rsid w:val="00395D79"/>
    <w:rsid w:val="0039606F"/>
    <w:rsid w:val="0039622A"/>
    <w:rsid w:val="0039625F"/>
    <w:rsid w:val="003963D3"/>
    <w:rsid w:val="003964FD"/>
    <w:rsid w:val="0039694C"/>
    <w:rsid w:val="00396B5E"/>
    <w:rsid w:val="00396C77"/>
    <w:rsid w:val="00396F38"/>
    <w:rsid w:val="003970FF"/>
    <w:rsid w:val="00397288"/>
    <w:rsid w:val="00397395"/>
    <w:rsid w:val="0039788B"/>
    <w:rsid w:val="00397FAE"/>
    <w:rsid w:val="003A04AF"/>
    <w:rsid w:val="003A059B"/>
    <w:rsid w:val="003A05C7"/>
    <w:rsid w:val="003A07C1"/>
    <w:rsid w:val="003A1349"/>
    <w:rsid w:val="003A13D2"/>
    <w:rsid w:val="003A1638"/>
    <w:rsid w:val="003A2422"/>
    <w:rsid w:val="003A2667"/>
    <w:rsid w:val="003A284C"/>
    <w:rsid w:val="003A29AE"/>
    <w:rsid w:val="003A2A43"/>
    <w:rsid w:val="003A341F"/>
    <w:rsid w:val="003A3A97"/>
    <w:rsid w:val="003A3F0E"/>
    <w:rsid w:val="003A3FEC"/>
    <w:rsid w:val="003A4155"/>
    <w:rsid w:val="003A51D7"/>
    <w:rsid w:val="003A5590"/>
    <w:rsid w:val="003A5681"/>
    <w:rsid w:val="003A5B3A"/>
    <w:rsid w:val="003A5FB3"/>
    <w:rsid w:val="003A62FF"/>
    <w:rsid w:val="003A66BC"/>
    <w:rsid w:val="003A6745"/>
    <w:rsid w:val="003A68DB"/>
    <w:rsid w:val="003A68DE"/>
    <w:rsid w:val="003A69EB"/>
    <w:rsid w:val="003A7005"/>
    <w:rsid w:val="003A74ED"/>
    <w:rsid w:val="003A7A70"/>
    <w:rsid w:val="003A7E8F"/>
    <w:rsid w:val="003A7F35"/>
    <w:rsid w:val="003B0033"/>
    <w:rsid w:val="003B01A3"/>
    <w:rsid w:val="003B04E9"/>
    <w:rsid w:val="003B0C24"/>
    <w:rsid w:val="003B1232"/>
    <w:rsid w:val="003B1372"/>
    <w:rsid w:val="003B148C"/>
    <w:rsid w:val="003B1990"/>
    <w:rsid w:val="003B1B62"/>
    <w:rsid w:val="003B1DE1"/>
    <w:rsid w:val="003B2323"/>
    <w:rsid w:val="003B27AB"/>
    <w:rsid w:val="003B2E3F"/>
    <w:rsid w:val="003B31C9"/>
    <w:rsid w:val="003B31D4"/>
    <w:rsid w:val="003B3277"/>
    <w:rsid w:val="003B38C2"/>
    <w:rsid w:val="003B4579"/>
    <w:rsid w:val="003B47FD"/>
    <w:rsid w:val="003B48CD"/>
    <w:rsid w:val="003B4A5B"/>
    <w:rsid w:val="003B4E54"/>
    <w:rsid w:val="003B4EAA"/>
    <w:rsid w:val="003B53F3"/>
    <w:rsid w:val="003B561E"/>
    <w:rsid w:val="003B5875"/>
    <w:rsid w:val="003B5EE5"/>
    <w:rsid w:val="003B63FF"/>
    <w:rsid w:val="003B75CA"/>
    <w:rsid w:val="003B7CF0"/>
    <w:rsid w:val="003C026B"/>
    <w:rsid w:val="003C1889"/>
    <w:rsid w:val="003C1C3D"/>
    <w:rsid w:val="003C237A"/>
    <w:rsid w:val="003C25AA"/>
    <w:rsid w:val="003C2BA9"/>
    <w:rsid w:val="003C2FB6"/>
    <w:rsid w:val="003C32E3"/>
    <w:rsid w:val="003C35EF"/>
    <w:rsid w:val="003C4398"/>
    <w:rsid w:val="003C43A5"/>
    <w:rsid w:val="003C44E4"/>
    <w:rsid w:val="003C4A3D"/>
    <w:rsid w:val="003C5062"/>
    <w:rsid w:val="003C5168"/>
    <w:rsid w:val="003C5355"/>
    <w:rsid w:val="003C555D"/>
    <w:rsid w:val="003C61B1"/>
    <w:rsid w:val="003C640F"/>
    <w:rsid w:val="003C6573"/>
    <w:rsid w:val="003C6739"/>
    <w:rsid w:val="003C694D"/>
    <w:rsid w:val="003C6C02"/>
    <w:rsid w:val="003C6C05"/>
    <w:rsid w:val="003C6CAA"/>
    <w:rsid w:val="003C7A3C"/>
    <w:rsid w:val="003C7E6C"/>
    <w:rsid w:val="003D0262"/>
    <w:rsid w:val="003D02B1"/>
    <w:rsid w:val="003D075C"/>
    <w:rsid w:val="003D16B8"/>
    <w:rsid w:val="003D186A"/>
    <w:rsid w:val="003D1C1D"/>
    <w:rsid w:val="003D1CD2"/>
    <w:rsid w:val="003D1E76"/>
    <w:rsid w:val="003D25FB"/>
    <w:rsid w:val="003D26A1"/>
    <w:rsid w:val="003D27E1"/>
    <w:rsid w:val="003D2A71"/>
    <w:rsid w:val="003D2CFC"/>
    <w:rsid w:val="003D2F2C"/>
    <w:rsid w:val="003D31A2"/>
    <w:rsid w:val="003D373A"/>
    <w:rsid w:val="003D3800"/>
    <w:rsid w:val="003D3895"/>
    <w:rsid w:val="003D3A10"/>
    <w:rsid w:val="003D3C79"/>
    <w:rsid w:val="003D4061"/>
    <w:rsid w:val="003D42FE"/>
    <w:rsid w:val="003D48F1"/>
    <w:rsid w:val="003D4D78"/>
    <w:rsid w:val="003D5059"/>
    <w:rsid w:val="003D52C2"/>
    <w:rsid w:val="003D5477"/>
    <w:rsid w:val="003D5F3C"/>
    <w:rsid w:val="003D65E0"/>
    <w:rsid w:val="003D7C53"/>
    <w:rsid w:val="003E037C"/>
    <w:rsid w:val="003E052B"/>
    <w:rsid w:val="003E0556"/>
    <w:rsid w:val="003E0A36"/>
    <w:rsid w:val="003E0D49"/>
    <w:rsid w:val="003E11B0"/>
    <w:rsid w:val="003E1380"/>
    <w:rsid w:val="003E1A70"/>
    <w:rsid w:val="003E1AC7"/>
    <w:rsid w:val="003E1D96"/>
    <w:rsid w:val="003E23AF"/>
    <w:rsid w:val="003E23FA"/>
    <w:rsid w:val="003E25B3"/>
    <w:rsid w:val="003E2677"/>
    <w:rsid w:val="003E2B03"/>
    <w:rsid w:val="003E2BF9"/>
    <w:rsid w:val="003E2DD7"/>
    <w:rsid w:val="003E32C1"/>
    <w:rsid w:val="003E39E8"/>
    <w:rsid w:val="003E4164"/>
    <w:rsid w:val="003E4311"/>
    <w:rsid w:val="003E437C"/>
    <w:rsid w:val="003E4818"/>
    <w:rsid w:val="003E4D28"/>
    <w:rsid w:val="003E4D73"/>
    <w:rsid w:val="003E51DB"/>
    <w:rsid w:val="003E52AF"/>
    <w:rsid w:val="003E5537"/>
    <w:rsid w:val="003E55C7"/>
    <w:rsid w:val="003E55EE"/>
    <w:rsid w:val="003E62CD"/>
    <w:rsid w:val="003E6319"/>
    <w:rsid w:val="003E64BA"/>
    <w:rsid w:val="003E64C4"/>
    <w:rsid w:val="003E6C8A"/>
    <w:rsid w:val="003E6ECB"/>
    <w:rsid w:val="003E7051"/>
    <w:rsid w:val="003E71E3"/>
    <w:rsid w:val="003E77A2"/>
    <w:rsid w:val="003E7CB2"/>
    <w:rsid w:val="003E7F53"/>
    <w:rsid w:val="003F00D7"/>
    <w:rsid w:val="003F03CB"/>
    <w:rsid w:val="003F05B5"/>
    <w:rsid w:val="003F0833"/>
    <w:rsid w:val="003F0838"/>
    <w:rsid w:val="003F1098"/>
    <w:rsid w:val="003F1146"/>
    <w:rsid w:val="003F15E7"/>
    <w:rsid w:val="003F20EA"/>
    <w:rsid w:val="003F2534"/>
    <w:rsid w:val="003F27D2"/>
    <w:rsid w:val="003F2AB0"/>
    <w:rsid w:val="003F2B2B"/>
    <w:rsid w:val="003F2DBE"/>
    <w:rsid w:val="003F2FE3"/>
    <w:rsid w:val="003F3378"/>
    <w:rsid w:val="003F3E98"/>
    <w:rsid w:val="003F3F4A"/>
    <w:rsid w:val="003F4507"/>
    <w:rsid w:val="003F4550"/>
    <w:rsid w:val="003F48BE"/>
    <w:rsid w:val="003F49EA"/>
    <w:rsid w:val="003F4C6C"/>
    <w:rsid w:val="003F5CA9"/>
    <w:rsid w:val="003F5D4D"/>
    <w:rsid w:val="003F5E04"/>
    <w:rsid w:val="003F694A"/>
    <w:rsid w:val="003F6D7B"/>
    <w:rsid w:val="003F7150"/>
    <w:rsid w:val="003F7717"/>
    <w:rsid w:val="003F7EAA"/>
    <w:rsid w:val="003F7F2D"/>
    <w:rsid w:val="004004F8"/>
    <w:rsid w:val="00400B54"/>
    <w:rsid w:val="00400E0D"/>
    <w:rsid w:val="004021B2"/>
    <w:rsid w:val="0040233C"/>
    <w:rsid w:val="00402C00"/>
    <w:rsid w:val="00402F96"/>
    <w:rsid w:val="00403386"/>
    <w:rsid w:val="004034D9"/>
    <w:rsid w:val="004036E9"/>
    <w:rsid w:val="00403A44"/>
    <w:rsid w:val="004046ED"/>
    <w:rsid w:val="004047B1"/>
    <w:rsid w:val="0040487B"/>
    <w:rsid w:val="004049BA"/>
    <w:rsid w:val="00404ACD"/>
    <w:rsid w:val="00404DD6"/>
    <w:rsid w:val="00404F3D"/>
    <w:rsid w:val="00405392"/>
    <w:rsid w:val="0040542A"/>
    <w:rsid w:val="00405438"/>
    <w:rsid w:val="004055B9"/>
    <w:rsid w:val="004055F6"/>
    <w:rsid w:val="0040570A"/>
    <w:rsid w:val="00406DB5"/>
    <w:rsid w:val="00407834"/>
    <w:rsid w:val="00407A2B"/>
    <w:rsid w:val="0041026F"/>
    <w:rsid w:val="004104D7"/>
    <w:rsid w:val="00410D0B"/>
    <w:rsid w:val="00411195"/>
    <w:rsid w:val="004111EE"/>
    <w:rsid w:val="004114A3"/>
    <w:rsid w:val="0041167B"/>
    <w:rsid w:val="00411D4E"/>
    <w:rsid w:val="0041217F"/>
    <w:rsid w:val="0041259C"/>
    <w:rsid w:val="00412D6D"/>
    <w:rsid w:val="00412FA9"/>
    <w:rsid w:val="004133ED"/>
    <w:rsid w:val="00413471"/>
    <w:rsid w:val="00413620"/>
    <w:rsid w:val="00413851"/>
    <w:rsid w:val="00413F23"/>
    <w:rsid w:val="00414077"/>
    <w:rsid w:val="0041411A"/>
    <w:rsid w:val="004143CF"/>
    <w:rsid w:val="0041440F"/>
    <w:rsid w:val="0041489C"/>
    <w:rsid w:val="00414960"/>
    <w:rsid w:val="004153D5"/>
    <w:rsid w:val="00415558"/>
    <w:rsid w:val="004156B4"/>
    <w:rsid w:val="00415984"/>
    <w:rsid w:val="00415AFE"/>
    <w:rsid w:val="00415C15"/>
    <w:rsid w:val="00416073"/>
    <w:rsid w:val="0041616C"/>
    <w:rsid w:val="00416307"/>
    <w:rsid w:val="00416509"/>
    <w:rsid w:val="0041661D"/>
    <w:rsid w:val="0041666E"/>
    <w:rsid w:val="00416902"/>
    <w:rsid w:val="00416E0B"/>
    <w:rsid w:val="00416E2A"/>
    <w:rsid w:val="00417402"/>
    <w:rsid w:val="00417431"/>
    <w:rsid w:val="00417810"/>
    <w:rsid w:val="00417BBA"/>
    <w:rsid w:val="00417D14"/>
    <w:rsid w:val="004204AA"/>
    <w:rsid w:val="00420840"/>
    <w:rsid w:val="00420AB6"/>
    <w:rsid w:val="004215CE"/>
    <w:rsid w:val="0042163A"/>
    <w:rsid w:val="004219C6"/>
    <w:rsid w:val="00421B39"/>
    <w:rsid w:val="0042208D"/>
    <w:rsid w:val="00422690"/>
    <w:rsid w:val="004227F4"/>
    <w:rsid w:val="00424505"/>
    <w:rsid w:val="00424836"/>
    <w:rsid w:val="00424BE6"/>
    <w:rsid w:val="00424D3B"/>
    <w:rsid w:val="0042523A"/>
    <w:rsid w:val="00425451"/>
    <w:rsid w:val="004257ED"/>
    <w:rsid w:val="00425CF5"/>
    <w:rsid w:val="00425D54"/>
    <w:rsid w:val="004262E9"/>
    <w:rsid w:val="00426697"/>
    <w:rsid w:val="00426703"/>
    <w:rsid w:val="004267D7"/>
    <w:rsid w:val="00426B4F"/>
    <w:rsid w:val="004270DF"/>
    <w:rsid w:val="00427352"/>
    <w:rsid w:val="004276FD"/>
    <w:rsid w:val="00427837"/>
    <w:rsid w:val="00430E9E"/>
    <w:rsid w:val="004311E6"/>
    <w:rsid w:val="004312FE"/>
    <w:rsid w:val="00431E7D"/>
    <w:rsid w:val="0043214A"/>
    <w:rsid w:val="00432773"/>
    <w:rsid w:val="00432A25"/>
    <w:rsid w:val="00432AB6"/>
    <w:rsid w:val="00432B17"/>
    <w:rsid w:val="00432B83"/>
    <w:rsid w:val="00432F16"/>
    <w:rsid w:val="00433169"/>
    <w:rsid w:val="0043339F"/>
    <w:rsid w:val="00434237"/>
    <w:rsid w:val="004344E7"/>
    <w:rsid w:val="00434C62"/>
    <w:rsid w:val="00434D66"/>
    <w:rsid w:val="0043542C"/>
    <w:rsid w:val="00435973"/>
    <w:rsid w:val="00435D21"/>
    <w:rsid w:val="00435E85"/>
    <w:rsid w:val="00435FCA"/>
    <w:rsid w:val="004360D8"/>
    <w:rsid w:val="004361E3"/>
    <w:rsid w:val="00436529"/>
    <w:rsid w:val="0043658D"/>
    <w:rsid w:val="0043688C"/>
    <w:rsid w:val="00436ACB"/>
    <w:rsid w:val="00436D84"/>
    <w:rsid w:val="00437043"/>
    <w:rsid w:val="00437DBE"/>
    <w:rsid w:val="0044024A"/>
    <w:rsid w:val="0044090A"/>
    <w:rsid w:val="00440990"/>
    <w:rsid w:val="004409E9"/>
    <w:rsid w:val="00440A07"/>
    <w:rsid w:val="00440C6D"/>
    <w:rsid w:val="00440CE9"/>
    <w:rsid w:val="00440E65"/>
    <w:rsid w:val="00440FF1"/>
    <w:rsid w:val="0044104C"/>
    <w:rsid w:val="004411E7"/>
    <w:rsid w:val="004415B1"/>
    <w:rsid w:val="00441C8C"/>
    <w:rsid w:val="00441D95"/>
    <w:rsid w:val="00442075"/>
    <w:rsid w:val="004423C5"/>
    <w:rsid w:val="00442828"/>
    <w:rsid w:val="00442909"/>
    <w:rsid w:val="0044293F"/>
    <w:rsid w:val="004429BC"/>
    <w:rsid w:val="00442C2D"/>
    <w:rsid w:val="00442D73"/>
    <w:rsid w:val="0044379B"/>
    <w:rsid w:val="00443A60"/>
    <w:rsid w:val="00443B99"/>
    <w:rsid w:val="00443C7E"/>
    <w:rsid w:val="00443E92"/>
    <w:rsid w:val="00444358"/>
    <w:rsid w:val="00444372"/>
    <w:rsid w:val="0044445B"/>
    <w:rsid w:val="0044458A"/>
    <w:rsid w:val="00444D40"/>
    <w:rsid w:val="00444EA6"/>
    <w:rsid w:val="00445029"/>
    <w:rsid w:val="004453E7"/>
    <w:rsid w:val="004454CA"/>
    <w:rsid w:val="0044580E"/>
    <w:rsid w:val="00445C87"/>
    <w:rsid w:val="00446726"/>
    <w:rsid w:val="00446E7E"/>
    <w:rsid w:val="00447123"/>
    <w:rsid w:val="00450067"/>
    <w:rsid w:val="004503AC"/>
    <w:rsid w:val="004504C9"/>
    <w:rsid w:val="0045073A"/>
    <w:rsid w:val="00451037"/>
    <w:rsid w:val="0045108A"/>
    <w:rsid w:val="0045108E"/>
    <w:rsid w:val="004512FD"/>
    <w:rsid w:val="0045188C"/>
    <w:rsid w:val="0045193C"/>
    <w:rsid w:val="004521FD"/>
    <w:rsid w:val="004522F6"/>
    <w:rsid w:val="0045233F"/>
    <w:rsid w:val="004524A9"/>
    <w:rsid w:val="004524BF"/>
    <w:rsid w:val="004526C5"/>
    <w:rsid w:val="00452A4C"/>
    <w:rsid w:val="00452ED3"/>
    <w:rsid w:val="004531AD"/>
    <w:rsid w:val="0045324C"/>
    <w:rsid w:val="00453265"/>
    <w:rsid w:val="004532BF"/>
    <w:rsid w:val="0045330D"/>
    <w:rsid w:val="00453503"/>
    <w:rsid w:val="0045351E"/>
    <w:rsid w:val="004538C6"/>
    <w:rsid w:val="004543D6"/>
    <w:rsid w:val="004547D3"/>
    <w:rsid w:val="00454DD2"/>
    <w:rsid w:val="004550F4"/>
    <w:rsid w:val="00455146"/>
    <w:rsid w:val="00455A00"/>
    <w:rsid w:val="00456282"/>
    <w:rsid w:val="00456C64"/>
    <w:rsid w:val="004572E3"/>
    <w:rsid w:val="004574C6"/>
    <w:rsid w:val="00457C06"/>
    <w:rsid w:val="00460007"/>
    <w:rsid w:val="00460185"/>
    <w:rsid w:val="004601C3"/>
    <w:rsid w:val="004602C9"/>
    <w:rsid w:val="0046039E"/>
    <w:rsid w:val="0046063F"/>
    <w:rsid w:val="00460768"/>
    <w:rsid w:val="00460861"/>
    <w:rsid w:val="00460EDF"/>
    <w:rsid w:val="00461251"/>
    <w:rsid w:val="004616AF"/>
    <w:rsid w:val="004616BF"/>
    <w:rsid w:val="004616EA"/>
    <w:rsid w:val="004617F0"/>
    <w:rsid w:val="00461926"/>
    <w:rsid w:val="00461BEC"/>
    <w:rsid w:val="00461C76"/>
    <w:rsid w:val="0046218E"/>
    <w:rsid w:val="00462843"/>
    <w:rsid w:val="00462905"/>
    <w:rsid w:val="0046295E"/>
    <w:rsid w:val="00462A83"/>
    <w:rsid w:val="00462B20"/>
    <w:rsid w:val="0046301C"/>
    <w:rsid w:val="004633B0"/>
    <w:rsid w:val="004633BD"/>
    <w:rsid w:val="00463D0B"/>
    <w:rsid w:val="00464C31"/>
    <w:rsid w:val="00464CE4"/>
    <w:rsid w:val="004651D9"/>
    <w:rsid w:val="00465274"/>
    <w:rsid w:val="00465439"/>
    <w:rsid w:val="00465478"/>
    <w:rsid w:val="0046596E"/>
    <w:rsid w:val="00465C61"/>
    <w:rsid w:val="00465D9D"/>
    <w:rsid w:val="00466180"/>
    <w:rsid w:val="004668F5"/>
    <w:rsid w:val="00466C5D"/>
    <w:rsid w:val="004679A5"/>
    <w:rsid w:val="00467CC3"/>
    <w:rsid w:val="00470310"/>
    <w:rsid w:val="004704BB"/>
    <w:rsid w:val="00470DA3"/>
    <w:rsid w:val="004710B4"/>
    <w:rsid w:val="004711FF"/>
    <w:rsid w:val="004712C1"/>
    <w:rsid w:val="00471452"/>
    <w:rsid w:val="004715D2"/>
    <w:rsid w:val="004721BC"/>
    <w:rsid w:val="00472877"/>
    <w:rsid w:val="00472A4C"/>
    <w:rsid w:val="00472F63"/>
    <w:rsid w:val="0047341B"/>
    <w:rsid w:val="00473626"/>
    <w:rsid w:val="004737AB"/>
    <w:rsid w:val="00473AD0"/>
    <w:rsid w:val="00473ED0"/>
    <w:rsid w:val="004743F9"/>
    <w:rsid w:val="0047448F"/>
    <w:rsid w:val="004745CA"/>
    <w:rsid w:val="004746CE"/>
    <w:rsid w:val="0047497B"/>
    <w:rsid w:val="00474A73"/>
    <w:rsid w:val="00474C51"/>
    <w:rsid w:val="00474E06"/>
    <w:rsid w:val="00475046"/>
    <w:rsid w:val="00475778"/>
    <w:rsid w:val="00475EB6"/>
    <w:rsid w:val="00475FA6"/>
    <w:rsid w:val="004761EC"/>
    <w:rsid w:val="004765AD"/>
    <w:rsid w:val="00476609"/>
    <w:rsid w:val="0047687D"/>
    <w:rsid w:val="004768B6"/>
    <w:rsid w:val="00477490"/>
    <w:rsid w:val="00477A5E"/>
    <w:rsid w:val="00477A64"/>
    <w:rsid w:val="00477CE9"/>
    <w:rsid w:val="00477ED6"/>
    <w:rsid w:val="00480140"/>
    <w:rsid w:val="004803C9"/>
    <w:rsid w:val="00480765"/>
    <w:rsid w:val="00480826"/>
    <w:rsid w:val="00480900"/>
    <w:rsid w:val="00480BCB"/>
    <w:rsid w:val="00480BF3"/>
    <w:rsid w:val="00480DBA"/>
    <w:rsid w:val="00481045"/>
    <w:rsid w:val="00481243"/>
    <w:rsid w:val="00481400"/>
    <w:rsid w:val="00481427"/>
    <w:rsid w:val="0048156B"/>
    <w:rsid w:val="004818C0"/>
    <w:rsid w:val="004819AA"/>
    <w:rsid w:val="00481B5B"/>
    <w:rsid w:val="00481DC0"/>
    <w:rsid w:val="004824B6"/>
    <w:rsid w:val="004825A4"/>
    <w:rsid w:val="0048294F"/>
    <w:rsid w:val="00482DCF"/>
    <w:rsid w:val="00482E0E"/>
    <w:rsid w:val="00482FE2"/>
    <w:rsid w:val="0048310D"/>
    <w:rsid w:val="004836CA"/>
    <w:rsid w:val="0048386D"/>
    <w:rsid w:val="00483ADB"/>
    <w:rsid w:val="00483E3B"/>
    <w:rsid w:val="0048497A"/>
    <w:rsid w:val="00484B65"/>
    <w:rsid w:val="00485569"/>
    <w:rsid w:val="004858BD"/>
    <w:rsid w:val="00485922"/>
    <w:rsid w:val="004859AA"/>
    <w:rsid w:val="00485CBC"/>
    <w:rsid w:val="00485D7C"/>
    <w:rsid w:val="00486122"/>
    <w:rsid w:val="00486466"/>
    <w:rsid w:val="004864AE"/>
    <w:rsid w:val="00486C92"/>
    <w:rsid w:val="004870E9"/>
    <w:rsid w:val="004873C8"/>
    <w:rsid w:val="00487B5D"/>
    <w:rsid w:val="00487C83"/>
    <w:rsid w:val="00487FB0"/>
    <w:rsid w:val="00487FC1"/>
    <w:rsid w:val="00487FE0"/>
    <w:rsid w:val="00487FE4"/>
    <w:rsid w:val="0049036F"/>
    <w:rsid w:val="00490BA3"/>
    <w:rsid w:val="00490C15"/>
    <w:rsid w:val="00490D50"/>
    <w:rsid w:val="00490E4D"/>
    <w:rsid w:val="004910CC"/>
    <w:rsid w:val="0049177F"/>
    <w:rsid w:val="00491897"/>
    <w:rsid w:val="004918E6"/>
    <w:rsid w:val="0049197E"/>
    <w:rsid w:val="00491A98"/>
    <w:rsid w:val="00491D05"/>
    <w:rsid w:val="00491E63"/>
    <w:rsid w:val="004927B2"/>
    <w:rsid w:val="00492973"/>
    <w:rsid w:val="00492E1C"/>
    <w:rsid w:val="00493B42"/>
    <w:rsid w:val="00493DB6"/>
    <w:rsid w:val="00494138"/>
    <w:rsid w:val="00494271"/>
    <w:rsid w:val="00494424"/>
    <w:rsid w:val="004948A7"/>
    <w:rsid w:val="004954B1"/>
    <w:rsid w:val="004954E6"/>
    <w:rsid w:val="0049552F"/>
    <w:rsid w:val="00495FEF"/>
    <w:rsid w:val="0049622D"/>
    <w:rsid w:val="00497093"/>
    <w:rsid w:val="00497243"/>
    <w:rsid w:val="00497251"/>
    <w:rsid w:val="0049728E"/>
    <w:rsid w:val="004972CE"/>
    <w:rsid w:val="00497907"/>
    <w:rsid w:val="004A048E"/>
    <w:rsid w:val="004A0E9E"/>
    <w:rsid w:val="004A168C"/>
    <w:rsid w:val="004A1BF0"/>
    <w:rsid w:val="004A1FD6"/>
    <w:rsid w:val="004A20F8"/>
    <w:rsid w:val="004A22B3"/>
    <w:rsid w:val="004A24FF"/>
    <w:rsid w:val="004A2E73"/>
    <w:rsid w:val="004A38DB"/>
    <w:rsid w:val="004A3EA9"/>
    <w:rsid w:val="004A48FB"/>
    <w:rsid w:val="004A5608"/>
    <w:rsid w:val="004A5A0E"/>
    <w:rsid w:val="004A672B"/>
    <w:rsid w:val="004A6B9A"/>
    <w:rsid w:val="004A6D75"/>
    <w:rsid w:val="004A6D7F"/>
    <w:rsid w:val="004A7538"/>
    <w:rsid w:val="004A78A1"/>
    <w:rsid w:val="004A7E70"/>
    <w:rsid w:val="004A7F0F"/>
    <w:rsid w:val="004B0883"/>
    <w:rsid w:val="004B138D"/>
    <w:rsid w:val="004B18DD"/>
    <w:rsid w:val="004B1AEF"/>
    <w:rsid w:val="004B1D79"/>
    <w:rsid w:val="004B1FAC"/>
    <w:rsid w:val="004B2328"/>
    <w:rsid w:val="004B245F"/>
    <w:rsid w:val="004B355F"/>
    <w:rsid w:val="004B364D"/>
    <w:rsid w:val="004B38AB"/>
    <w:rsid w:val="004B38C5"/>
    <w:rsid w:val="004B3D4D"/>
    <w:rsid w:val="004B528D"/>
    <w:rsid w:val="004B59DC"/>
    <w:rsid w:val="004B5D14"/>
    <w:rsid w:val="004B5D69"/>
    <w:rsid w:val="004B5F9E"/>
    <w:rsid w:val="004B65E5"/>
    <w:rsid w:val="004B6A28"/>
    <w:rsid w:val="004B7171"/>
    <w:rsid w:val="004B77B6"/>
    <w:rsid w:val="004B79D2"/>
    <w:rsid w:val="004B7E3D"/>
    <w:rsid w:val="004C037E"/>
    <w:rsid w:val="004C0CA4"/>
    <w:rsid w:val="004C1176"/>
    <w:rsid w:val="004C1CB6"/>
    <w:rsid w:val="004C25FF"/>
    <w:rsid w:val="004C269C"/>
    <w:rsid w:val="004C2816"/>
    <w:rsid w:val="004C2E41"/>
    <w:rsid w:val="004C34F0"/>
    <w:rsid w:val="004C406E"/>
    <w:rsid w:val="004C40F0"/>
    <w:rsid w:val="004C42C4"/>
    <w:rsid w:val="004C4C86"/>
    <w:rsid w:val="004C4CC7"/>
    <w:rsid w:val="004C4CDD"/>
    <w:rsid w:val="004C4CE2"/>
    <w:rsid w:val="004C5145"/>
    <w:rsid w:val="004C5159"/>
    <w:rsid w:val="004C55C1"/>
    <w:rsid w:val="004C57CD"/>
    <w:rsid w:val="004C630A"/>
    <w:rsid w:val="004C69ED"/>
    <w:rsid w:val="004C6F77"/>
    <w:rsid w:val="004C73B4"/>
    <w:rsid w:val="004C750B"/>
    <w:rsid w:val="004C7714"/>
    <w:rsid w:val="004C7C69"/>
    <w:rsid w:val="004C7C81"/>
    <w:rsid w:val="004C7D73"/>
    <w:rsid w:val="004C7E1A"/>
    <w:rsid w:val="004D013A"/>
    <w:rsid w:val="004D0210"/>
    <w:rsid w:val="004D0396"/>
    <w:rsid w:val="004D03DE"/>
    <w:rsid w:val="004D079C"/>
    <w:rsid w:val="004D0B5F"/>
    <w:rsid w:val="004D1583"/>
    <w:rsid w:val="004D18A9"/>
    <w:rsid w:val="004D1CBA"/>
    <w:rsid w:val="004D1EA5"/>
    <w:rsid w:val="004D203E"/>
    <w:rsid w:val="004D21F6"/>
    <w:rsid w:val="004D2510"/>
    <w:rsid w:val="004D26CD"/>
    <w:rsid w:val="004D27A6"/>
    <w:rsid w:val="004D305B"/>
    <w:rsid w:val="004D3097"/>
    <w:rsid w:val="004D34CF"/>
    <w:rsid w:val="004D3BAA"/>
    <w:rsid w:val="004D3BB2"/>
    <w:rsid w:val="004D45A1"/>
    <w:rsid w:val="004D4630"/>
    <w:rsid w:val="004D47B0"/>
    <w:rsid w:val="004D48C4"/>
    <w:rsid w:val="004D4976"/>
    <w:rsid w:val="004D4CFB"/>
    <w:rsid w:val="004D4D32"/>
    <w:rsid w:val="004D53B6"/>
    <w:rsid w:val="004D58D1"/>
    <w:rsid w:val="004D591D"/>
    <w:rsid w:val="004D6214"/>
    <w:rsid w:val="004D679E"/>
    <w:rsid w:val="004D6BD8"/>
    <w:rsid w:val="004D6F65"/>
    <w:rsid w:val="004D7224"/>
    <w:rsid w:val="004E011F"/>
    <w:rsid w:val="004E0451"/>
    <w:rsid w:val="004E107B"/>
    <w:rsid w:val="004E15E8"/>
    <w:rsid w:val="004E15F3"/>
    <w:rsid w:val="004E1AE0"/>
    <w:rsid w:val="004E1E81"/>
    <w:rsid w:val="004E2847"/>
    <w:rsid w:val="004E28FE"/>
    <w:rsid w:val="004E290B"/>
    <w:rsid w:val="004E29AD"/>
    <w:rsid w:val="004E3566"/>
    <w:rsid w:val="004E424C"/>
    <w:rsid w:val="004E457A"/>
    <w:rsid w:val="004E51A0"/>
    <w:rsid w:val="004E564B"/>
    <w:rsid w:val="004E58A6"/>
    <w:rsid w:val="004E58DA"/>
    <w:rsid w:val="004E5BC6"/>
    <w:rsid w:val="004E6121"/>
    <w:rsid w:val="004E6386"/>
    <w:rsid w:val="004E6573"/>
    <w:rsid w:val="004E6794"/>
    <w:rsid w:val="004E67FE"/>
    <w:rsid w:val="004E6EBE"/>
    <w:rsid w:val="004E7245"/>
    <w:rsid w:val="004E778E"/>
    <w:rsid w:val="004E798E"/>
    <w:rsid w:val="004F00AE"/>
    <w:rsid w:val="004F016D"/>
    <w:rsid w:val="004F054B"/>
    <w:rsid w:val="004F05E0"/>
    <w:rsid w:val="004F0F60"/>
    <w:rsid w:val="004F1629"/>
    <w:rsid w:val="004F18B1"/>
    <w:rsid w:val="004F220B"/>
    <w:rsid w:val="004F2659"/>
    <w:rsid w:val="004F2788"/>
    <w:rsid w:val="004F279B"/>
    <w:rsid w:val="004F289C"/>
    <w:rsid w:val="004F294B"/>
    <w:rsid w:val="004F3DA4"/>
    <w:rsid w:val="004F3EBD"/>
    <w:rsid w:val="004F49F8"/>
    <w:rsid w:val="004F4FFB"/>
    <w:rsid w:val="004F5646"/>
    <w:rsid w:val="004F56A6"/>
    <w:rsid w:val="004F570F"/>
    <w:rsid w:val="004F5B39"/>
    <w:rsid w:val="004F5E1F"/>
    <w:rsid w:val="004F6003"/>
    <w:rsid w:val="004F60F2"/>
    <w:rsid w:val="004F631E"/>
    <w:rsid w:val="004F6B86"/>
    <w:rsid w:val="004F77BE"/>
    <w:rsid w:val="004F7CCD"/>
    <w:rsid w:val="004F7E6C"/>
    <w:rsid w:val="004F7FD8"/>
    <w:rsid w:val="0050005A"/>
    <w:rsid w:val="00500A15"/>
    <w:rsid w:val="0050117A"/>
    <w:rsid w:val="00501552"/>
    <w:rsid w:val="00502562"/>
    <w:rsid w:val="005025EB"/>
    <w:rsid w:val="00502EF5"/>
    <w:rsid w:val="005035FE"/>
    <w:rsid w:val="00504558"/>
    <w:rsid w:val="00504E8C"/>
    <w:rsid w:val="00505060"/>
    <w:rsid w:val="005055D4"/>
    <w:rsid w:val="00505892"/>
    <w:rsid w:val="00505A6F"/>
    <w:rsid w:val="00505E20"/>
    <w:rsid w:val="00505FFD"/>
    <w:rsid w:val="00506223"/>
    <w:rsid w:val="005065C8"/>
    <w:rsid w:val="00506757"/>
    <w:rsid w:val="00506851"/>
    <w:rsid w:val="00506885"/>
    <w:rsid w:val="00506E45"/>
    <w:rsid w:val="00506E9C"/>
    <w:rsid w:val="00506FC9"/>
    <w:rsid w:val="00507583"/>
    <w:rsid w:val="00507587"/>
    <w:rsid w:val="00507806"/>
    <w:rsid w:val="005079A1"/>
    <w:rsid w:val="00507EF3"/>
    <w:rsid w:val="0051056E"/>
    <w:rsid w:val="00510FAA"/>
    <w:rsid w:val="005115DC"/>
    <w:rsid w:val="00511743"/>
    <w:rsid w:val="00511BE5"/>
    <w:rsid w:val="00511D87"/>
    <w:rsid w:val="00512ED2"/>
    <w:rsid w:val="00512F29"/>
    <w:rsid w:val="00513169"/>
    <w:rsid w:val="005136A3"/>
    <w:rsid w:val="005139BF"/>
    <w:rsid w:val="00513AC6"/>
    <w:rsid w:val="00513AE8"/>
    <w:rsid w:val="00513B54"/>
    <w:rsid w:val="00513BE2"/>
    <w:rsid w:val="00514232"/>
    <w:rsid w:val="00514661"/>
    <w:rsid w:val="00514671"/>
    <w:rsid w:val="0051474C"/>
    <w:rsid w:val="0051481B"/>
    <w:rsid w:val="00514BC4"/>
    <w:rsid w:val="00514D59"/>
    <w:rsid w:val="005151A0"/>
    <w:rsid w:val="0051527B"/>
    <w:rsid w:val="00515665"/>
    <w:rsid w:val="00515D48"/>
    <w:rsid w:val="00515E86"/>
    <w:rsid w:val="005167B2"/>
    <w:rsid w:val="00516CD8"/>
    <w:rsid w:val="0051760B"/>
    <w:rsid w:val="00517A8C"/>
    <w:rsid w:val="00517C4E"/>
    <w:rsid w:val="00517DC9"/>
    <w:rsid w:val="00520B54"/>
    <w:rsid w:val="005213DE"/>
    <w:rsid w:val="0052155D"/>
    <w:rsid w:val="00521635"/>
    <w:rsid w:val="00521ADB"/>
    <w:rsid w:val="00521DB5"/>
    <w:rsid w:val="00521F2C"/>
    <w:rsid w:val="0052204E"/>
    <w:rsid w:val="00522343"/>
    <w:rsid w:val="005227CB"/>
    <w:rsid w:val="00522B70"/>
    <w:rsid w:val="00522C7D"/>
    <w:rsid w:val="00522E7A"/>
    <w:rsid w:val="00522F8D"/>
    <w:rsid w:val="00523CF7"/>
    <w:rsid w:val="00524178"/>
    <w:rsid w:val="00524D03"/>
    <w:rsid w:val="005256CE"/>
    <w:rsid w:val="00525814"/>
    <w:rsid w:val="00525A37"/>
    <w:rsid w:val="00525AC2"/>
    <w:rsid w:val="00525C14"/>
    <w:rsid w:val="00525C40"/>
    <w:rsid w:val="00526052"/>
    <w:rsid w:val="00526A9E"/>
    <w:rsid w:val="00527339"/>
    <w:rsid w:val="00527433"/>
    <w:rsid w:val="005275B4"/>
    <w:rsid w:val="0052776C"/>
    <w:rsid w:val="00527796"/>
    <w:rsid w:val="00530510"/>
    <w:rsid w:val="00530743"/>
    <w:rsid w:val="00530C0F"/>
    <w:rsid w:val="00530C58"/>
    <w:rsid w:val="00530E80"/>
    <w:rsid w:val="00530EF0"/>
    <w:rsid w:val="005314BB"/>
    <w:rsid w:val="0053187B"/>
    <w:rsid w:val="00531A4E"/>
    <w:rsid w:val="00531BCC"/>
    <w:rsid w:val="00532043"/>
    <w:rsid w:val="0053223A"/>
    <w:rsid w:val="00532386"/>
    <w:rsid w:val="005323FC"/>
    <w:rsid w:val="0053266F"/>
    <w:rsid w:val="00532725"/>
    <w:rsid w:val="0053280C"/>
    <w:rsid w:val="00532C1F"/>
    <w:rsid w:val="0053348E"/>
    <w:rsid w:val="00533CC4"/>
    <w:rsid w:val="005341A3"/>
    <w:rsid w:val="0053423B"/>
    <w:rsid w:val="00534451"/>
    <w:rsid w:val="00534790"/>
    <w:rsid w:val="005348AC"/>
    <w:rsid w:val="0053548F"/>
    <w:rsid w:val="00535835"/>
    <w:rsid w:val="00535937"/>
    <w:rsid w:val="00535973"/>
    <w:rsid w:val="00535DAF"/>
    <w:rsid w:val="00535F14"/>
    <w:rsid w:val="00535F9A"/>
    <w:rsid w:val="0053628F"/>
    <w:rsid w:val="00536884"/>
    <w:rsid w:val="00536E37"/>
    <w:rsid w:val="005379D5"/>
    <w:rsid w:val="00537D84"/>
    <w:rsid w:val="0054035B"/>
    <w:rsid w:val="00540C81"/>
    <w:rsid w:val="00540FB4"/>
    <w:rsid w:val="00541263"/>
    <w:rsid w:val="00541B1D"/>
    <w:rsid w:val="0054233B"/>
    <w:rsid w:val="005428D0"/>
    <w:rsid w:val="005429B3"/>
    <w:rsid w:val="00542D65"/>
    <w:rsid w:val="0054373D"/>
    <w:rsid w:val="00543B83"/>
    <w:rsid w:val="00543D19"/>
    <w:rsid w:val="0054411B"/>
    <w:rsid w:val="00544165"/>
    <w:rsid w:val="005442E9"/>
    <w:rsid w:val="0054475B"/>
    <w:rsid w:val="00544B3F"/>
    <w:rsid w:val="00544EA6"/>
    <w:rsid w:val="005450EC"/>
    <w:rsid w:val="005451F4"/>
    <w:rsid w:val="00545C30"/>
    <w:rsid w:val="005462D4"/>
    <w:rsid w:val="005463E1"/>
    <w:rsid w:val="0054648C"/>
    <w:rsid w:val="00546960"/>
    <w:rsid w:val="00550181"/>
    <w:rsid w:val="005506D2"/>
    <w:rsid w:val="00550D43"/>
    <w:rsid w:val="00550EDB"/>
    <w:rsid w:val="005516AE"/>
    <w:rsid w:val="00551749"/>
    <w:rsid w:val="00551CCC"/>
    <w:rsid w:val="00551DE4"/>
    <w:rsid w:val="0055207F"/>
    <w:rsid w:val="00552561"/>
    <w:rsid w:val="0055278D"/>
    <w:rsid w:val="00552864"/>
    <w:rsid w:val="00552D84"/>
    <w:rsid w:val="00552DA5"/>
    <w:rsid w:val="005531BE"/>
    <w:rsid w:val="00553286"/>
    <w:rsid w:val="005532CB"/>
    <w:rsid w:val="0055369E"/>
    <w:rsid w:val="00553879"/>
    <w:rsid w:val="00553934"/>
    <w:rsid w:val="00553C1B"/>
    <w:rsid w:val="00553EB6"/>
    <w:rsid w:val="00554096"/>
    <w:rsid w:val="005544CF"/>
    <w:rsid w:val="0055451C"/>
    <w:rsid w:val="0055478E"/>
    <w:rsid w:val="005547B6"/>
    <w:rsid w:val="005547D8"/>
    <w:rsid w:val="005551C7"/>
    <w:rsid w:val="0055556A"/>
    <w:rsid w:val="00555F87"/>
    <w:rsid w:val="00556101"/>
    <w:rsid w:val="0055613B"/>
    <w:rsid w:val="00556426"/>
    <w:rsid w:val="005566CC"/>
    <w:rsid w:val="00556983"/>
    <w:rsid w:val="00556EB1"/>
    <w:rsid w:val="005572D7"/>
    <w:rsid w:val="00557740"/>
    <w:rsid w:val="0056011E"/>
    <w:rsid w:val="00560425"/>
    <w:rsid w:val="0056076B"/>
    <w:rsid w:val="00560E4A"/>
    <w:rsid w:val="00561242"/>
    <w:rsid w:val="0056133A"/>
    <w:rsid w:val="00561364"/>
    <w:rsid w:val="00561412"/>
    <w:rsid w:val="005614FF"/>
    <w:rsid w:val="00561A01"/>
    <w:rsid w:val="00561B4D"/>
    <w:rsid w:val="00561EB5"/>
    <w:rsid w:val="00561EE4"/>
    <w:rsid w:val="005624FF"/>
    <w:rsid w:val="00562703"/>
    <w:rsid w:val="00563A43"/>
    <w:rsid w:val="00563D11"/>
    <w:rsid w:val="00563E7F"/>
    <w:rsid w:val="00564203"/>
    <w:rsid w:val="0056444E"/>
    <w:rsid w:val="0056489D"/>
    <w:rsid w:val="00564BDA"/>
    <w:rsid w:val="0056568D"/>
    <w:rsid w:val="00566043"/>
    <w:rsid w:val="00566175"/>
    <w:rsid w:val="00566571"/>
    <w:rsid w:val="005668D5"/>
    <w:rsid w:val="005668F0"/>
    <w:rsid w:val="00566DCA"/>
    <w:rsid w:val="00566EFD"/>
    <w:rsid w:val="00567371"/>
    <w:rsid w:val="005676D5"/>
    <w:rsid w:val="00571359"/>
    <w:rsid w:val="00571BCF"/>
    <w:rsid w:val="00571CEC"/>
    <w:rsid w:val="00572555"/>
    <w:rsid w:val="00572573"/>
    <w:rsid w:val="00572826"/>
    <w:rsid w:val="00572BAC"/>
    <w:rsid w:val="00573085"/>
    <w:rsid w:val="0057314E"/>
    <w:rsid w:val="005737D8"/>
    <w:rsid w:val="00573F3D"/>
    <w:rsid w:val="00573FD8"/>
    <w:rsid w:val="005741A5"/>
    <w:rsid w:val="00574863"/>
    <w:rsid w:val="00574E43"/>
    <w:rsid w:val="0057588F"/>
    <w:rsid w:val="00575D8B"/>
    <w:rsid w:val="00576575"/>
    <w:rsid w:val="00577A8A"/>
    <w:rsid w:val="00577ECB"/>
    <w:rsid w:val="00577EF6"/>
    <w:rsid w:val="00577F65"/>
    <w:rsid w:val="00580707"/>
    <w:rsid w:val="00580B69"/>
    <w:rsid w:val="00580BAE"/>
    <w:rsid w:val="00580EDA"/>
    <w:rsid w:val="00581080"/>
    <w:rsid w:val="00582247"/>
    <w:rsid w:val="00582305"/>
    <w:rsid w:val="005824F1"/>
    <w:rsid w:val="00582A63"/>
    <w:rsid w:val="00583018"/>
    <w:rsid w:val="005832E9"/>
    <w:rsid w:val="00583995"/>
    <w:rsid w:val="00583FCD"/>
    <w:rsid w:val="00584094"/>
    <w:rsid w:val="005840C0"/>
    <w:rsid w:val="005843BF"/>
    <w:rsid w:val="0058449D"/>
    <w:rsid w:val="005849BC"/>
    <w:rsid w:val="00584B09"/>
    <w:rsid w:val="00584B98"/>
    <w:rsid w:val="00584F09"/>
    <w:rsid w:val="005854DB"/>
    <w:rsid w:val="00585999"/>
    <w:rsid w:val="00585A0C"/>
    <w:rsid w:val="00585E69"/>
    <w:rsid w:val="005864EC"/>
    <w:rsid w:val="00586536"/>
    <w:rsid w:val="00586626"/>
    <w:rsid w:val="00587206"/>
    <w:rsid w:val="00587CB2"/>
    <w:rsid w:val="00587E07"/>
    <w:rsid w:val="005903E3"/>
    <w:rsid w:val="00590493"/>
    <w:rsid w:val="00590516"/>
    <w:rsid w:val="00590B84"/>
    <w:rsid w:val="00590B8C"/>
    <w:rsid w:val="0059139B"/>
    <w:rsid w:val="0059145F"/>
    <w:rsid w:val="005916CA"/>
    <w:rsid w:val="00591A37"/>
    <w:rsid w:val="00591ACD"/>
    <w:rsid w:val="00591CDC"/>
    <w:rsid w:val="00591E5B"/>
    <w:rsid w:val="00592151"/>
    <w:rsid w:val="005926DA"/>
    <w:rsid w:val="00592C55"/>
    <w:rsid w:val="005930DA"/>
    <w:rsid w:val="00593106"/>
    <w:rsid w:val="005931FE"/>
    <w:rsid w:val="005935ED"/>
    <w:rsid w:val="005937FB"/>
    <w:rsid w:val="00593A69"/>
    <w:rsid w:val="0059415B"/>
    <w:rsid w:val="0059430B"/>
    <w:rsid w:val="005943E9"/>
    <w:rsid w:val="00594CBD"/>
    <w:rsid w:val="00595167"/>
    <w:rsid w:val="00595673"/>
    <w:rsid w:val="005956FE"/>
    <w:rsid w:val="00595763"/>
    <w:rsid w:val="00595C0C"/>
    <w:rsid w:val="00595C5F"/>
    <w:rsid w:val="00595D6C"/>
    <w:rsid w:val="00595EF4"/>
    <w:rsid w:val="005963ED"/>
    <w:rsid w:val="005968D4"/>
    <w:rsid w:val="00596942"/>
    <w:rsid w:val="00596A22"/>
    <w:rsid w:val="005970F1"/>
    <w:rsid w:val="00597642"/>
    <w:rsid w:val="00597AC2"/>
    <w:rsid w:val="00597F07"/>
    <w:rsid w:val="005A006E"/>
    <w:rsid w:val="005A03FD"/>
    <w:rsid w:val="005A05BE"/>
    <w:rsid w:val="005A070B"/>
    <w:rsid w:val="005A0AC8"/>
    <w:rsid w:val="005A0BC6"/>
    <w:rsid w:val="005A0D62"/>
    <w:rsid w:val="005A0F1E"/>
    <w:rsid w:val="005A139A"/>
    <w:rsid w:val="005A15ED"/>
    <w:rsid w:val="005A171F"/>
    <w:rsid w:val="005A1A0F"/>
    <w:rsid w:val="005A1A1A"/>
    <w:rsid w:val="005A1A3A"/>
    <w:rsid w:val="005A1DD9"/>
    <w:rsid w:val="005A23CF"/>
    <w:rsid w:val="005A23D1"/>
    <w:rsid w:val="005A2464"/>
    <w:rsid w:val="005A2EFE"/>
    <w:rsid w:val="005A35DA"/>
    <w:rsid w:val="005A383C"/>
    <w:rsid w:val="005A3857"/>
    <w:rsid w:val="005A3CFF"/>
    <w:rsid w:val="005A3D34"/>
    <w:rsid w:val="005A404F"/>
    <w:rsid w:val="005A4074"/>
    <w:rsid w:val="005A40B5"/>
    <w:rsid w:val="005A4606"/>
    <w:rsid w:val="005A460B"/>
    <w:rsid w:val="005A48D0"/>
    <w:rsid w:val="005A4F03"/>
    <w:rsid w:val="005A5102"/>
    <w:rsid w:val="005A55C8"/>
    <w:rsid w:val="005A58B4"/>
    <w:rsid w:val="005A595D"/>
    <w:rsid w:val="005A5E30"/>
    <w:rsid w:val="005A5F28"/>
    <w:rsid w:val="005A606B"/>
    <w:rsid w:val="005A616F"/>
    <w:rsid w:val="005A627F"/>
    <w:rsid w:val="005A664E"/>
    <w:rsid w:val="005A69CD"/>
    <w:rsid w:val="005A6C5E"/>
    <w:rsid w:val="005A7384"/>
    <w:rsid w:val="005A7BE2"/>
    <w:rsid w:val="005A7DF8"/>
    <w:rsid w:val="005B03FD"/>
    <w:rsid w:val="005B11EF"/>
    <w:rsid w:val="005B1737"/>
    <w:rsid w:val="005B1AEB"/>
    <w:rsid w:val="005B1CB1"/>
    <w:rsid w:val="005B1E54"/>
    <w:rsid w:val="005B2387"/>
    <w:rsid w:val="005B2748"/>
    <w:rsid w:val="005B3081"/>
    <w:rsid w:val="005B3266"/>
    <w:rsid w:val="005B328F"/>
    <w:rsid w:val="005B35FF"/>
    <w:rsid w:val="005B3842"/>
    <w:rsid w:val="005B3C78"/>
    <w:rsid w:val="005B448D"/>
    <w:rsid w:val="005B49EA"/>
    <w:rsid w:val="005B4CE1"/>
    <w:rsid w:val="005B4E3D"/>
    <w:rsid w:val="005B5F2F"/>
    <w:rsid w:val="005B60B2"/>
    <w:rsid w:val="005B635B"/>
    <w:rsid w:val="005B693F"/>
    <w:rsid w:val="005B69E7"/>
    <w:rsid w:val="005B6B45"/>
    <w:rsid w:val="005B6F94"/>
    <w:rsid w:val="005B73C8"/>
    <w:rsid w:val="005B7486"/>
    <w:rsid w:val="005B74A9"/>
    <w:rsid w:val="005B7970"/>
    <w:rsid w:val="005B7BC0"/>
    <w:rsid w:val="005C02B8"/>
    <w:rsid w:val="005C047E"/>
    <w:rsid w:val="005C0532"/>
    <w:rsid w:val="005C0F89"/>
    <w:rsid w:val="005C1B98"/>
    <w:rsid w:val="005C2299"/>
    <w:rsid w:val="005C249F"/>
    <w:rsid w:val="005C267C"/>
    <w:rsid w:val="005C2E5C"/>
    <w:rsid w:val="005C324F"/>
    <w:rsid w:val="005C32D6"/>
    <w:rsid w:val="005C33D4"/>
    <w:rsid w:val="005C3BD0"/>
    <w:rsid w:val="005C3CDD"/>
    <w:rsid w:val="005C3D8B"/>
    <w:rsid w:val="005C4F2E"/>
    <w:rsid w:val="005C5A1C"/>
    <w:rsid w:val="005C5DD3"/>
    <w:rsid w:val="005C60F1"/>
    <w:rsid w:val="005C6286"/>
    <w:rsid w:val="005C64E0"/>
    <w:rsid w:val="005C662A"/>
    <w:rsid w:val="005C6A96"/>
    <w:rsid w:val="005C70C2"/>
    <w:rsid w:val="005C7281"/>
    <w:rsid w:val="005C76CF"/>
    <w:rsid w:val="005C7A0D"/>
    <w:rsid w:val="005C7F54"/>
    <w:rsid w:val="005D0714"/>
    <w:rsid w:val="005D0894"/>
    <w:rsid w:val="005D095E"/>
    <w:rsid w:val="005D0A6A"/>
    <w:rsid w:val="005D0A7B"/>
    <w:rsid w:val="005D0D02"/>
    <w:rsid w:val="005D131A"/>
    <w:rsid w:val="005D1DDC"/>
    <w:rsid w:val="005D1DF7"/>
    <w:rsid w:val="005D287B"/>
    <w:rsid w:val="005D2BD1"/>
    <w:rsid w:val="005D30B0"/>
    <w:rsid w:val="005D37A0"/>
    <w:rsid w:val="005D40CE"/>
    <w:rsid w:val="005D50B0"/>
    <w:rsid w:val="005D50B1"/>
    <w:rsid w:val="005D6028"/>
    <w:rsid w:val="005D6214"/>
    <w:rsid w:val="005D6405"/>
    <w:rsid w:val="005D6C8D"/>
    <w:rsid w:val="005D6DF9"/>
    <w:rsid w:val="005D6ED1"/>
    <w:rsid w:val="005D72EB"/>
    <w:rsid w:val="005D7A19"/>
    <w:rsid w:val="005D7FB5"/>
    <w:rsid w:val="005E04C7"/>
    <w:rsid w:val="005E0833"/>
    <w:rsid w:val="005E0B16"/>
    <w:rsid w:val="005E0B53"/>
    <w:rsid w:val="005E12EE"/>
    <w:rsid w:val="005E14A1"/>
    <w:rsid w:val="005E1DE8"/>
    <w:rsid w:val="005E2592"/>
    <w:rsid w:val="005E2705"/>
    <w:rsid w:val="005E2A51"/>
    <w:rsid w:val="005E2C33"/>
    <w:rsid w:val="005E30E9"/>
    <w:rsid w:val="005E3475"/>
    <w:rsid w:val="005E3819"/>
    <w:rsid w:val="005E3A71"/>
    <w:rsid w:val="005E3AA1"/>
    <w:rsid w:val="005E3BF8"/>
    <w:rsid w:val="005E4A6F"/>
    <w:rsid w:val="005E4B54"/>
    <w:rsid w:val="005E4C0E"/>
    <w:rsid w:val="005E4D42"/>
    <w:rsid w:val="005E4F91"/>
    <w:rsid w:val="005E5943"/>
    <w:rsid w:val="005E5EE6"/>
    <w:rsid w:val="005E5FE6"/>
    <w:rsid w:val="005E6691"/>
    <w:rsid w:val="005E6CBE"/>
    <w:rsid w:val="005E7DB3"/>
    <w:rsid w:val="005F009D"/>
    <w:rsid w:val="005F02FE"/>
    <w:rsid w:val="005F0309"/>
    <w:rsid w:val="005F05CF"/>
    <w:rsid w:val="005F0D95"/>
    <w:rsid w:val="005F1258"/>
    <w:rsid w:val="005F1493"/>
    <w:rsid w:val="005F158F"/>
    <w:rsid w:val="005F2019"/>
    <w:rsid w:val="005F2A04"/>
    <w:rsid w:val="005F2CD6"/>
    <w:rsid w:val="005F2DBB"/>
    <w:rsid w:val="005F33F7"/>
    <w:rsid w:val="005F35EB"/>
    <w:rsid w:val="005F3CEC"/>
    <w:rsid w:val="005F3DF3"/>
    <w:rsid w:val="005F43CF"/>
    <w:rsid w:val="005F44DF"/>
    <w:rsid w:val="005F44EC"/>
    <w:rsid w:val="005F4652"/>
    <w:rsid w:val="005F4CB0"/>
    <w:rsid w:val="005F5441"/>
    <w:rsid w:val="005F59DB"/>
    <w:rsid w:val="005F5B8F"/>
    <w:rsid w:val="005F5EB7"/>
    <w:rsid w:val="005F639D"/>
    <w:rsid w:val="005F6617"/>
    <w:rsid w:val="005F67B7"/>
    <w:rsid w:val="005F6A2B"/>
    <w:rsid w:val="005F6B2C"/>
    <w:rsid w:val="005F702F"/>
    <w:rsid w:val="005F7043"/>
    <w:rsid w:val="005F7EB2"/>
    <w:rsid w:val="00600427"/>
    <w:rsid w:val="00600808"/>
    <w:rsid w:val="00600840"/>
    <w:rsid w:val="006011C0"/>
    <w:rsid w:val="006014F3"/>
    <w:rsid w:val="00601802"/>
    <w:rsid w:val="0060236B"/>
    <w:rsid w:val="006025DE"/>
    <w:rsid w:val="006028DC"/>
    <w:rsid w:val="00602C69"/>
    <w:rsid w:val="00602D99"/>
    <w:rsid w:val="00602E67"/>
    <w:rsid w:val="006036D0"/>
    <w:rsid w:val="00603927"/>
    <w:rsid w:val="00603C1A"/>
    <w:rsid w:val="00604604"/>
    <w:rsid w:val="0060465F"/>
    <w:rsid w:val="00605327"/>
    <w:rsid w:val="00605666"/>
    <w:rsid w:val="00606566"/>
    <w:rsid w:val="00606AC4"/>
    <w:rsid w:val="00607299"/>
    <w:rsid w:val="006072D7"/>
    <w:rsid w:val="006073C9"/>
    <w:rsid w:val="006074FF"/>
    <w:rsid w:val="006077C8"/>
    <w:rsid w:val="0060782C"/>
    <w:rsid w:val="00607C72"/>
    <w:rsid w:val="0061046E"/>
    <w:rsid w:val="006104FA"/>
    <w:rsid w:val="00610580"/>
    <w:rsid w:val="006105F6"/>
    <w:rsid w:val="00610D21"/>
    <w:rsid w:val="00610DB2"/>
    <w:rsid w:val="00611031"/>
    <w:rsid w:val="0061109C"/>
    <w:rsid w:val="006112DE"/>
    <w:rsid w:val="0061153D"/>
    <w:rsid w:val="0061184C"/>
    <w:rsid w:val="00611CAF"/>
    <w:rsid w:val="00612266"/>
    <w:rsid w:val="0061229C"/>
    <w:rsid w:val="006124DF"/>
    <w:rsid w:val="00612523"/>
    <w:rsid w:val="00612E0A"/>
    <w:rsid w:val="00612F7C"/>
    <w:rsid w:val="0061301E"/>
    <w:rsid w:val="006132E2"/>
    <w:rsid w:val="006137F9"/>
    <w:rsid w:val="00613FDD"/>
    <w:rsid w:val="00614267"/>
    <w:rsid w:val="00614307"/>
    <w:rsid w:val="00614432"/>
    <w:rsid w:val="006148C8"/>
    <w:rsid w:val="00614BFD"/>
    <w:rsid w:val="00615153"/>
    <w:rsid w:val="00615261"/>
    <w:rsid w:val="00615B37"/>
    <w:rsid w:val="00615B78"/>
    <w:rsid w:val="00616186"/>
    <w:rsid w:val="0061629A"/>
    <w:rsid w:val="00616E2C"/>
    <w:rsid w:val="006173AA"/>
    <w:rsid w:val="0061763A"/>
    <w:rsid w:val="006176DD"/>
    <w:rsid w:val="00617C6B"/>
    <w:rsid w:val="00617CED"/>
    <w:rsid w:val="00617E09"/>
    <w:rsid w:val="0062030C"/>
    <w:rsid w:val="00620352"/>
    <w:rsid w:val="00620406"/>
    <w:rsid w:val="00620434"/>
    <w:rsid w:val="006206A7"/>
    <w:rsid w:val="00620F67"/>
    <w:rsid w:val="00620F74"/>
    <w:rsid w:val="00621011"/>
    <w:rsid w:val="006212BE"/>
    <w:rsid w:val="00621638"/>
    <w:rsid w:val="00621996"/>
    <w:rsid w:val="00621AAA"/>
    <w:rsid w:val="006220EA"/>
    <w:rsid w:val="006221C5"/>
    <w:rsid w:val="00622390"/>
    <w:rsid w:val="0062264C"/>
    <w:rsid w:val="00622CDB"/>
    <w:rsid w:val="00623B73"/>
    <w:rsid w:val="00623BE4"/>
    <w:rsid w:val="00623E2F"/>
    <w:rsid w:val="006246CD"/>
    <w:rsid w:val="00624D04"/>
    <w:rsid w:val="00624F08"/>
    <w:rsid w:val="006250B5"/>
    <w:rsid w:val="006251F3"/>
    <w:rsid w:val="00625687"/>
    <w:rsid w:val="00625DF2"/>
    <w:rsid w:val="00626496"/>
    <w:rsid w:val="006265CE"/>
    <w:rsid w:val="0062660F"/>
    <w:rsid w:val="00626B59"/>
    <w:rsid w:val="0062707D"/>
    <w:rsid w:val="00627169"/>
    <w:rsid w:val="00627792"/>
    <w:rsid w:val="0062786F"/>
    <w:rsid w:val="0063035F"/>
    <w:rsid w:val="00630A8B"/>
    <w:rsid w:val="006316E0"/>
    <w:rsid w:val="00631B31"/>
    <w:rsid w:val="00631B60"/>
    <w:rsid w:val="00632135"/>
    <w:rsid w:val="0063227E"/>
    <w:rsid w:val="006329DF"/>
    <w:rsid w:val="00632A94"/>
    <w:rsid w:val="00632DED"/>
    <w:rsid w:val="00632EFA"/>
    <w:rsid w:val="00633027"/>
    <w:rsid w:val="006333FE"/>
    <w:rsid w:val="0063349A"/>
    <w:rsid w:val="0063372A"/>
    <w:rsid w:val="00633D07"/>
    <w:rsid w:val="00633E51"/>
    <w:rsid w:val="0063425D"/>
    <w:rsid w:val="006343D0"/>
    <w:rsid w:val="0063472D"/>
    <w:rsid w:val="006349A9"/>
    <w:rsid w:val="00634B88"/>
    <w:rsid w:val="00634B9D"/>
    <w:rsid w:val="00634D18"/>
    <w:rsid w:val="00635549"/>
    <w:rsid w:val="00635751"/>
    <w:rsid w:val="00635EAB"/>
    <w:rsid w:val="00635F10"/>
    <w:rsid w:val="006367EE"/>
    <w:rsid w:val="0063687D"/>
    <w:rsid w:val="006368E0"/>
    <w:rsid w:val="00636BF4"/>
    <w:rsid w:val="00636D26"/>
    <w:rsid w:val="0063712C"/>
    <w:rsid w:val="00637707"/>
    <w:rsid w:val="00637EF2"/>
    <w:rsid w:val="00640601"/>
    <w:rsid w:val="00640E85"/>
    <w:rsid w:val="00641258"/>
    <w:rsid w:val="006418E4"/>
    <w:rsid w:val="00641A81"/>
    <w:rsid w:val="00641BBF"/>
    <w:rsid w:val="00641F5F"/>
    <w:rsid w:val="00643240"/>
    <w:rsid w:val="006454D6"/>
    <w:rsid w:val="00645582"/>
    <w:rsid w:val="00645951"/>
    <w:rsid w:val="00645C37"/>
    <w:rsid w:val="00646013"/>
    <w:rsid w:val="006462C6"/>
    <w:rsid w:val="006466B0"/>
    <w:rsid w:val="00646858"/>
    <w:rsid w:val="00646B9F"/>
    <w:rsid w:val="0064793D"/>
    <w:rsid w:val="00647967"/>
    <w:rsid w:val="006479E8"/>
    <w:rsid w:val="00647A12"/>
    <w:rsid w:val="00650C01"/>
    <w:rsid w:val="00650F13"/>
    <w:rsid w:val="00651DD9"/>
    <w:rsid w:val="00651FE5"/>
    <w:rsid w:val="006520D9"/>
    <w:rsid w:val="00652149"/>
    <w:rsid w:val="0065369C"/>
    <w:rsid w:val="00653806"/>
    <w:rsid w:val="0065396D"/>
    <w:rsid w:val="00654028"/>
    <w:rsid w:val="00654101"/>
    <w:rsid w:val="00654206"/>
    <w:rsid w:val="006542C8"/>
    <w:rsid w:val="00654BC7"/>
    <w:rsid w:val="00654D88"/>
    <w:rsid w:val="00655160"/>
    <w:rsid w:val="00655255"/>
    <w:rsid w:val="00655735"/>
    <w:rsid w:val="00655810"/>
    <w:rsid w:val="00655C7E"/>
    <w:rsid w:val="00655D1B"/>
    <w:rsid w:val="00655E13"/>
    <w:rsid w:val="00655F0E"/>
    <w:rsid w:val="00656579"/>
    <w:rsid w:val="0065659F"/>
    <w:rsid w:val="00656A8D"/>
    <w:rsid w:val="00656CB0"/>
    <w:rsid w:val="00656E31"/>
    <w:rsid w:val="006575F0"/>
    <w:rsid w:val="00657687"/>
    <w:rsid w:val="006577BF"/>
    <w:rsid w:val="006578D4"/>
    <w:rsid w:val="00660331"/>
    <w:rsid w:val="00660460"/>
    <w:rsid w:val="0066046A"/>
    <w:rsid w:val="00660730"/>
    <w:rsid w:val="00660BF8"/>
    <w:rsid w:val="00660F36"/>
    <w:rsid w:val="0066126E"/>
    <w:rsid w:val="006612A5"/>
    <w:rsid w:val="00662007"/>
    <w:rsid w:val="0066214E"/>
    <w:rsid w:val="00662A27"/>
    <w:rsid w:val="00663195"/>
    <w:rsid w:val="0066358A"/>
    <w:rsid w:val="006639E8"/>
    <w:rsid w:val="00664963"/>
    <w:rsid w:val="00664C3A"/>
    <w:rsid w:val="00665017"/>
    <w:rsid w:val="00665235"/>
    <w:rsid w:val="0066535F"/>
    <w:rsid w:val="0066538B"/>
    <w:rsid w:val="0066543C"/>
    <w:rsid w:val="006658ED"/>
    <w:rsid w:val="00665E1D"/>
    <w:rsid w:val="006660E0"/>
    <w:rsid w:val="00666542"/>
    <w:rsid w:val="00666C40"/>
    <w:rsid w:val="00667012"/>
    <w:rsid w:val="00667020"/>
    <w:rsid w:val="006670B0"/>
    <w:rsid w:val="006672B5"/>
    <w:rsid w:val="00667E2A"/>
    <w:rsid w:val="00667EFC"/>
    <w:rsid w:val="006705F7"/>
    <w:rsid w:val="0067068F"/>
    <w:rsid w:val="00670882"/>
    <w:rsid w:val="00670951"/>
    <w:rsid w:val="00670AAD"/>
    <w:rsid w:val="00670F92"/>
    <w:rsid w:val="00671742"/>
    <w:rsid w:val="00671B7F"/>
    <w:rsid w:val="00671FB5"/>
    <w:rsid w:val="00672285"/>
    <w:rsid w:val="00673801"/>
    <w:rsid w:val="00673827"/>
    <w:rsid w:val="0067442C"/>
    <w:rsid w:val="00674670"/>
    <w:rsid w:val="00674BBA"/>
    <w:rsid w:val="00674BE6"/>
    <w:rsid w:val="00674CEF"/>
    <w:rsid w:val="00674F23"/>
    <w:rsid w:val="006750E0"/>
    <w:rsid w:val="006753FE"/>
    <w:rsid w:val="00675E93"/>
    <w:rsid w:val="00675F4B"/>
    <w:rsid w:val="00676287"/>
    <w:rsid w:val="00676976"/>
    <w:rsid w:val="00676AB1"/>
    <w:rsid w:val="006773DB"/>
    <w:rsid w:val="00677E55"/>
    <w:rsid w:val="00677F32"/>
    <w:rsid w:val="006803AD"/>
    <w:rsid w:val="00680C7D"/>
    <w:rsid w:val="006819C0"/>
    <w:rsid w:val="006819E2"/>
    <w:rsid w:val="00681C07"/>
    <w:rsid w:val="00682486"/>
    <w:rsid w:val="006824B0"/>
    <w:rsid w:val="006829F6"/>
    <w:rsid w:val="00682A49"/>
    <w:rsid w:val="00682B03"/>
    <w:rsid w:val="00682C0F"/>
    <w:rsid w:val="006832E1"/>
    <w:rsid w:val="00683A44"/>
    <w:rsid w:val="00684040"/>
    <w:rsid w:val="0068448B"/>
    <w:rsid w:val="0068519F"/>
    <w:rsid w:val="006852AB"/>
    <w:rsid w:val="00685404"/>
    <w:rsid w:val="0068554F"/>
    <w:rsid w:val="00686441"/>
    <w:rsid w:val="00686597"/>
    <w:rsid w:val="006869EF"/>
    <w:rsid w:val="00686A0F"/>
    <w:rsid w:val="00686B3C"/>
    <w:rsid w:val="00686C91"/>
    <w:rsid w:val="00687606"/>
    <w:rsid w:val="00687960"/>
    <w:rsid w:val="00690022"/>
    <w:rsid w:val="006905BB"/>
    <w:rsid w:val="00691704"/>
    <w:rsid w:val="006918E9"/>
    <w:rsid w:val="006918FF"/>
    <w:rsid w:val="00692EA9"/>
    <w:rsid w:val="0069332B"/>
    <w:rsid w:val="00693485"/>
    <w:rsid w:val="006936F2"/>
    <w:rsid w:val="00693F1E"/>
    <w:rsid w:val="0069403D"/>
    <w:rsid w:val="00694215"/>
    <w:rsid w:val="0069455D"/>
    <w:rsid w:val="00694C4D"/>
    <w:rsid w:val="00694C7E"/>
    <w:rsid w:val="00694E78"/>
    <w:rsid w:val="006950AC"/>
    <w:rsid w:val="00695495"/>
    <w:rsid w:val="006954D6"/>
    <w:rsid w:val="006956AD"/>
    <w:rsid w:val="00695A7B"/>
    <w:rsid w:val="00695C9F"/>
    <w:rsid w:val="00695E7F"/>
    <w:rsid w:val="006968C0"/>
    <w:rsid w:val="00697198"/>
    <w:rsid w:val="006976DE"/>
    <w:rsid w:val="00697E96"/>
    <w:rsid w:val="006A049F"/>
    <w:rsid w:val="006A09E7"/>
    <w:rsid w:val="006A0EB7"/>
    <w:rsid w:val="006A15D4"/>
    <w:rsid w:val="006A1B9A"/>
    <w:rsid w:val="006A1C13"/>
    <w:rsid w:val="006A2232"/>
    <w:rsid w:val="006A237A"/>
    <w:rsid w:val="006A25E0"/>
    <w:rsid w:val="006A2728"/>
    <w:rsid w:val="006A29DD"/>
    <w:rsid w:val="006A2AF4"/>
    <w:rsid w:val="006A2E21"/>
    <w:rsid w:val="006A30C4"/>
    <w:rsid w:val="006A3C78"/>
    <w:rsid w:val="006A3D68"/>
    <w:rsid w:val="006A43F7"/>
    <w:rsid w:val="006A44E6"/>
    <w:rsid w:val="006A4E6E"/>
    <w:rsid w:val="006A5099"/>
    <w:rsid w:val="006A5776"/>
    <w:rsid w:val="006A58C8"/>
    <w:rsid w:val="006A59C9"/>
    <w:rsid w:val="006A5AC7"/>
    <w:rsid w:val="006A5B45"/>
    <w:rsid w:val="006A5B82"/>
    <w:rsid w:val="006A5C2C"/>
    <w:rsid w:val="006A5CFE"/>
    <w:rsid w:val="006A5EE6"/>
    <w:rsid w:val="006A5FCE"/>
    <w:rsid w:val="006A62F9"/>
    <w:rsid w:val="006A6321"/>
    <w:rsid w:val="006A662B"/>
    <w:rsid w:val="006A79F9"/>
    <w:rsid w:val="006A7F71"/>
    <w:rsid w:val="006B01AD"/>
    <w:rsid w:val="006B1BF8"/>
    <w:rsid w:val="006B1E19"/>
    <w:rsid w:val="006B1F4B"/>
    <w:rsid w:val="006B20B6"/>
    <w:rsid w:val="006B22AF"/>
    <w:rsid w:val="006B23BE"/>
    <w:rsid w:val="006B2C8D"/>
    <w:rsid w:val="006B2CAE"/>
    <w:rsid w:val="006B3383"/>
    <w:rsid w:val="006B3F5B"/>
    <w:rsid w:val="006B40F7"/>
    <w:rsid w:val="006B488C"/>
    <w:rsid w:val="006B4B15"/>
    <w:rsid w:val="006B4CCD"/>
    <w:rsid w:val="006B4CF9"/>
    <w:rsid w:val="006B4E90"/>
    <w:rsid w:val="006B53E3"/>
    <w:rsid w:val="006B597B"/>
    <w:rsid w:val="006B6815"/>
    <w:rsid w:val="006B6BE1"/>
    <w:rsid w:val="006B6F3E"/>
    <w:rsid w:val="006B6F4B"/>
    <w:rsid w:val="006B7AAC"/>
    <w:rsid w:val="006B7B10"/>
    <w:rsid w:val="006B7BB1"/>
    <w:rsid w:val="006B7BF1"/>
    <w:rsid w:val="006C02DD"/>
    <w:rsid w:val="006C03B8"/>
    <w:rsid w:val="006C0D56"/>
    <w:rsid w:val="006C0D98"/>
    <w:rsid w:val="006C1120"/>
    <w:rsid w:val="006C117B"/>
    <w:rsid w:val="006C1508"/>
    <w:rsid w:val="006C1ACA"/>
    <w:rsid w:val="006C1C79"/>
    <w:rsid w:val="006C1D56"/>
    <w:rsid w:val="006C1ECC"/>
    <w:rsid w:val="006C2339"/>
    <w:rsid w:val="006C2592"/>
    <w:rsid w:val="006C2622"/>
    <w:rsid w:val="006C2C2C"/>
    <w:rsid w:val="006C2DC4"/>
    <w:rsid w:val="006C366B"/>
    <w:rsid w:val="006C390C"/>
    <w:rsid w:val="006C3FF3"/>
    <w:rsid w:val="006C4251"/>
    <w:rsid w:val="006C550B"/>
    <w:rsid w:val="006C58AC"/>
    <w:rsid w:val="006C596C"/>
    <w:rsid w:val="006C5F1F"/>
    <w:rsid w:val="006C6102"/>
    <w:rsid w:val="006C64F9"/>
    <w:rsid w:val="006C65DE"/>
    <w:rsid w:val="006C6F3E"/>
    <w:rsid w:val="006C7204"/>
    <w:rsid w:val="006C7507"/>
    <w:rsid w:val="006C7866"/>
    <w:rsid w:val="006C7CD8"/>
    <w:rsid w:val="006C7DD0"/>
    <w:rsid w:val="006D008A"/>
    <w:rsid w:val="006D03FD"/>
    <w:rsid w:val="006D0620"/>
    <w:rsid w:val="006D0628"/>
    <w:rsid w:val="006D0794"/>
    <w:rsid w:val="006D0AB1"/>
    <w:rsid w:val="006D0D8E"/>
    <w:rsid w:val="006D0FEF"/>
    <w:rsid w:val="006D12B2"/>
    <w:rsid w:val="006D134F"/>
    <w:rsid w:val="006D17EC"/>
    <w:rsid w:val="006D22B8"/>
    <w:rsid w:val="006D25F4"/>
    <w:rsid w:val="006D26CA"/>
    <w:rsid w:val="006D2ACB"/>
    <w:rsid w:val="006D2B8C"/>
    <w:rsid w:val="006D336C"/>
    <w:rsid w:val="006D37B9"/>
    <w:rsid w:val="006D3967"/>
    <w:rsid w:val="006D3DDF"/>
    <w:rsid w:val="006D400E"/>
    <w:rsid w:val="006D4443"/>
    <w:rsid w:val="006D4799"/>
    <w:rsid w:val="006D47A1"/>
    <w:rsid w:val="006D4904"/>
    <w:rsid w:val="006D4EA9"/>
    <w:rsid w:val="006D4EFC"/>
    <w:rsid w:val="006D50F5"/>
    <w:rsid w:val="006D5340"/>
    <w:rsid w:val="006D5DCA"/>
    <w:rsid w:val="006D6294"/>
    <w:rsid w:val="006D660A"/>
    <w:rsid w:val="006D66FC"/>
    <w:rsid w:val="006D6E40"/>
    <w:rsid w:val="006D6F96"/>
    <w:rsid w:val="006D70B9"/>
    <w:rsid w:val="006D72E7"/>
    <w:rsid w:val="006D7472"/>
    <w:rsid w:val="006D770A"/>
    <w:rsid w:val="006D77BE"/>
    <w:rsid w:val="006D77FF"/>
    <w:rsid w:val="006D792C"/>
    <w:rsid w:val="006D7B3B"/>
    <w:rsid w:val="006D7B4F"/>
    <w:rsid w:val="006D7D2A"/>
    <w:rsid w:val="006E0A33"/>
    <w:rsid w:val="006E0C75"/>
    <w:rsid w:val="006E126F"/>
    <w:rsid w:val="006E12DD"/>
    <w:rsid w:val="006E1A79"/>
    <w:rsid w:val="006E1CA9"/>
    <w:rsid w:val="006E1EB2"/>
    <w:rsid w:val="006E20D1"/>
    <w:rsid w:val="006E241D"/>
    <w:rsid w:val="006E2AC3"/>
    <w:rsid w:val="006E2B68"/>
    <w:rsid w:val="006E2DB8"/>
    <w:rsid w:val="006E388C"/>
    <w:rsid w:val="006E3909"/>
    <w:rsid w:val="006E3969"/>
    <w:rsid w:val="006E3B54"/>
    <w:rsid w:val="006E3DC1"/>
    <w:rsid w:val="006E3EB0"/>
    <w:rsid w:val="006E45B2"/>
    <w:rsid w:val="006E48BD"/>
    <w:rsid w:val="006E4A0F"/>
    <w:rsid w:val="006E4A5D"/>
    <w:rsid w:val="006E52CD"/>
    <w:rsid w:val="006E5BE5"/>
    <w:rsid w:val="006E5C36"/>
    <w:rsid w:val="006E5EFF"/>
    <w:rsid w:val="006E6162"/>
    <w:rsid w:val="006E6589"/>
    <w:rsid w:val="006E65F7"/>
    <w:rsid w:val="006E65FE"/>
    <w:rsid w:val="006E66CF"/>
    <w:rsid w:val="006E69AE"/>
    <w:rsid w:val="006E6B13"/>
    <w:rsid w:val="006E6BF4"/>
    <w:rsid w:val="006E70EA"/>
    <w:rsid w:val="006E7110"/>
    <w:rsid w:val="006E77BC"/>
    <w:rsid w:val="006F080F"/>
    <w:rsid w:val="006F0BE7"/>
    <w:rsid w:val="006F113F"/>
    <w:rsid w:val="006F12C0"/>
    <w:rsid w:val="006F180E"/>
    <w:rsid w:val="006F1EEA"/>
    <w:rsid w:val="006F204B"/>
    <w:rsid w:val="006F2644"/>
    <w:rsid w:val="006F275D"/>
    <w:rsid w:val="006F276E"/>
    <w:rsid w:val="006F3199"/>
    <w:rsid w:val="006F3EF9"/>
    <w:rsid w:val="006F4042"/>
    <w:rsid w:val="006F41D3"/>
    <w:rsid w:val="006F43D2"/>
    <w:rsid w:val="006F53F4"/>
    <w:rsid w:val="006F5610"/>
    <w:rsid w:val="006F565D"/>
    <w:rsid w:val="006F57CC"/>
    <w:rsid w:val="006F5821"/>
    <w:rsid w:val="006F58CF"/>
    <w:rsid w:val="006F6443"/>
    <w:rsid w:val="006F657B"/>
    <w:rsid w:val="006F67B0"/>
    <w:rsid w:val="006F67FF"/>
    <w:rsid w:val="006F6A67"/>
    <w:rsid w:val="006F6E09"/>
    <w:rsid w:val="006F6E17"/>
    <w:rsid w:val="006F6E6E"/>
    <w:rsid w:val="006F764C"/>
    <w:rsid w:val="006F7814"/>
    <w:rsid w:val="006F79AE"/>
    <w:rsid w:val="006F7D74"/>
    <w:rsid w:val="0070032B"/>
    <w:rsid w:val="0070085C"/>
    <w:rsid w:val="00700F30"/>
    <w:rsid w:val="00700FC2"/>
    <w:rsid w:val="00700FEE"/>
    <w:rsid w:val="00701130"/>
    <w:rsid w:val="007013D0"/>
    <w:rsid w:val="00701401"/>
    <w:rsid w:val="00701548"/>
    <w:rsid w:val="0070192E"/>
    <w:rsid w:val="00701DAF"/>
    <w:rsid w:val="00701F0E"/>
    <w:rsid w:val="0070203C"/>
    <w:rsid w:val="007020B7"/>
    <w:rsid w:val="007021B9"/>
    <w:rsid w:val="007022D8"/>
    <w:rsid w:val="007023C5"/>
    <w:rsid w:val="0070260F"/>
    <w:rsid w:val="00702812"/>
    <w:rsid w:val="007029CC"/>
    <w:rsid w:val="007029E2"/>
    <w:rsid w:val="007029E9"/>
    <w:rsid w:val="00702AA9"/>
    <w:rsid w:val="007032DC"/>
    <w:rsid w:val="00703507"/>
    <w:rsid w:val="00703608"/>
    <w:rsid w:val="00703878"/>
    <w:rsid w:val="0070392D"/>
    <w:rsid w:val="00703930"/>
    <w:rsid w:val="00703E37"/>
    <w:rsid w:val="00703EB7"/>
    <w:rsid w:val="007040A4"/>
    <w:rsid w:val="00704129"/>
    <w:rsid w:val="007041AC"/>
    <w:rsid w:val="007041C2"/>
    <w:rsid w:val="0070463F"/>
    <w:rsid w:val="00704A95"/>
    <w:rsid w:val="00704DD8"/>
    <w:rsid w:val="00705258"/>
    <w:rsid w:val="007052FB"/>
    <w:rsid w:val="00705688"/>
    <w:rsid w:val="0070598A"/>
    <w:rsid w:val="00705D1F"/>
    <w:rsid w:val="00706A18"/>
    <w:rsid w:val="00706B6F"/>
    <w:rsid w:val="00706C41"/>
    <w:rsid w:val="00706F3E"/>
    <w:rsid w:val="00707270"/>
    <w:rsid w:val="007072CB"/>
    <w:rsid w:val="007078A6"/>
    <w:rsid w:val="0070791B"/>
    <w:rsid w:val="00707AF7"/>
    <w:rsid w:val="00707BF9"/>
    <w:rsid w:val="0071021E"/>
    <w:rsid w:val="007107C9"/>
    <w:rsid w:val="00710A29"/>
    <w:rsid w:val="00710FBB"/>
    <w:rsid w:val="0071145E"/>
    <w:rsid w:val="007114AE"/>
    <w:rsid w:val="0071151A"/>
    <w:rsid w:val="007115E3"/>
    <w:rsid w:val="007119C6"/>
    <w:rsid w:val="00711AA5"/>
    <w:rsid w:val="00712218"/>
    <w:rsid w:val="0071240D"/>
    <w:rsid w:val="0071242C"/>
    <w:rsid w:val="00712860"/>
    <w:rsid w:val="00712B7C"/>
    <w:rsid w:val="00712C6E"/>
    <w:rsid w:val="00712CF4"/>
    <w:rsid w:val="00712F44"/>
    <w:rsid w:val="00713E3A"/>
    <w:rsid w:val="00713EFE"/>
    <w:rsid w:val="0071437B"/>
    <w:rsid w:val="0071441A"/>
    <w:rsid w:val="007145D5"/>
    <w:rsid w:val="00714CC7"/>
    <w:rsid w:val="00714CD1"/>
    <w:rsid w:val="00714F99"/>
    <w:rsid w:val="007158A1"/>
    <w:rsid w:val="00715CC9"/>
    <w:rsid w:val="00715DF8"/>
    <w:rsid w:val="00716944"/>
    <w:rsid w:val="00716F6F"/>
    <w:rsid w:val="00717260"/>
    <w:rsid w:val="00717ECC"/>
    <w:rsid w:val="00720250"/>
    <w:rsid w:val="0072030D"/>
    <w:rsid w:val="00720350"/>
    <w:rsid w:val="00720418"/>
    <w:rsid w:val="007207F4"/>
    <w:rsid w:val="00720A05"/>
    <w:rsid w:val="007211B5"/>
    <w:rsid w:val="007215D6"/>
    <w:rsid w:val="00721B6E"/>
    <w:rsid w:val="0072227B"/>
    <w:rsid w:val="0072244B"/>
    <w:rsid w:val="0072276B"/>
    <w:rsid w:val="00722A82"/>
    <w:rsid w:val="007233E1"/>
    <w:rsid w:val="00723432"/>
    <w:rsid w:val="00723ECA"/>
    <w:rsid w:val="007243CE"/>
    <w:rsid w:val="007244F9"/>
    <w:rsid w:val="0072459F"/>
    <w:rsid w:val="007254AD"/>
    <w:rsid w:val="007256DA"/>
    <w:rsid w:val="00725727"/>
    <w:rsid w:val="00725ECA"/>
    <w:rsid w:val="007270C5"/>
    <w:rsid w:val="007271A3"/>
    <w:rsid w:val="00727769"/>
    <w:rsid w:val="00727D46"/>
    <w:rsid w:val="00730015"/>
    <w:rsid w:val="0073018F"/>
    <w:rsid w:val="007304A5"/>
    <w:rsid w:val="007304B2"/>
    <w:rsid w:val="00730CC1"/>
    <w:rsid w:val="00730CD8"/>
    <w:rsid w:val="00730DBE"/>
    <w:rsid w:val="00731658"/>
    <w:rsid w:val="00731B59"/>
    <w:rsid w:val="00731F9A"/>
    <w:rsid w:val="00732139"/>
    <w:rsid w:val="00732352"/>
    <w:rsid w:val="007325F9"/>
    <w:rsid w:val="00733EAF"/>
    <w:rsid w:val="00733ECF"/>
    <w:rsid w:val="00734B82"/>
    <w:rsid w:val="00734C89"/>
    <w:rsid w:val="007352AD"/>
    <w:rsid w:val="00735589"/>
    <w:rsid w:val="00735AED"/>
    <w:rsid w:val="007360A4"/>
    <w:rsid w:val="007366DF"/>
    <w:rsid w:val="00737183"/>
    <w:rsid w:val="007373C0"/>
    <w:rsid w:val="00737BF5"/>
    <w:rsid w:val="0074015C"/>
    <w:rsid w:val="00740286"/>
    <w:rsid w:val="007407A7"/>
    <w:rsid w:val="00741599"/>
    <w:rsid w:val="00741844"/>
    <w:rsid w:val="00741E9D"/>
    <w:rsid w:val="00741FAD"/>
    <w:rsid w:val="00742A6A"/>
    <w:rsid w:val="00742CAD"/>
    <w:rsid w:val="00742E8C"/>
    <w:rsid w:val="007432A6"/>
    <w:rsid w:val="007432C8"/>
    <w:rsid w:val="007434A2"/>
    <w:rsid w:val="00743500"/>
    <w:rsid w:val="00743BAF"/>
    <w:rsid w:val="00743CA6"/>
    <w:rsid w:val="007444B2"/>
    <w:rsid w:val="00744DC0"/>
    <w:rsid w:val="00745360"/>
    <w:rsid w:val="007454B6"/>
    <w:rsid w:val="00745610"/>
    <w:rsid w:val="00745E13"/>
    <w:rsid w:val="007462CA"/>
    <w:rsid w:val="00746BB5"/>
    <w:rsid w:val="00746EA0"/>
    <w:rsid w:val="00747571"/>
    <w:rsid w:val="007477E2"/>
    <w:rsid w:val="00747C5C"/>
    <w:rsid w:val="00747F2C"/>
    <w:rsid w:val="00750136"/>
    <w:rsid w:val="00750238"/>
    <w:rsid w:val="00750320"/>
    <w:rsid w:val="007513CB"/>
    <w:rsid w:val="007513E0"/>
    <w:rsid w:val="00751530"/>
    <w:rsid w:val="00751948"/>
    <w:rsid w:val="00751D18"/>
    <w:rsid w:val="00751D94"/>
    <w:rsid w:val="00751E5A"/>
    <w:rsid w:val="00752229"/>
    <w:rsid w:val="00752398"/>
    <w:rsid w:val="00752604"/>
    <w:rsid w:val="00752802"/>
    <w:rsid w:val="00752E6F"/>
    <w:rsid w:val="00753722"/>
    <w:rsid w:val="00753A15"/>
    <w:rsid w:val="00753D29"/>
    <w:rsid w:val="00754347"/>
    <w:rsid w:val="00755162"/>
    <w:rsid w:val="00755351"/>
    <w:rsid w:val="0075560C"/>
    <w:rsid w:val="0075589F"/>
    <w:rsid w:val="00755B42"/>
    <w:rsid w:val="00755DFB"/>
    <w:rsid w:val="007561CC"/>
    <w:rsid w:val="0075622D"/>
    <w:rsid w:val="007566D7"/>
    <w:rsid w:val="007569B5"/>
    <w:rsid w:val="00756C7E"/>
    <w:rsid w:val="00756D8A"/>
    <w:rsid w:val="00756D9C"/>
    <w:rsid w:val="007572DB"/>
    <w:rsid w:val="007575C0"/>
    <w:rsid w:val="00757705"/>
    <w:rsid w:val="00757C70"/>
    <w:rsid w:val="0076011C"/>
    <w:rsid w:val="00760143"/>
    <w:rsid w:val="007610F7"/>
    <w:rsid w:val="00761585"/>
    <w:rsid w:val="00761E17"/>
    <w:rsid w:val="00762307"/>
    <w:rsid w:val="00762342"/>
    <w:rsid w:val="0076242E"/>
    <w:rsid w:val="00762534"/>
    <w:rsid w:val="00762770"/>
    <w:rsid w:val="00762C66"/>
    <w:rsid w:val="00762F41"/>
    <w:rsid w:val="0076306B"/>
    <w:rsid w:val="0076334D"/>
    <w:rsid w:val="00763560"/>
    <w:rsid w:val="007636F1"/>
    <w:rsid w:val="00763876"/>
    <w:rsid w:val="0076390D"/>
    <w:rsid w:val="0076410C"/>
    <w:rsid w:val="00764498"/>
    <w:rsid w:val="00764555"/>
    <w:rsid w:val="0076530F"/>
    <w:rsid w:val="007653AE"/>
    <w:rsid w:val="007655B4"/>
    <w:rsid w:val="007658E6"/>
    <w:rsid w:val="00765BCC"/>
    <w:rsid w:val="00765C16"/>
    <w:rsid w:val="00765D73"/>
    <w:rsid w:val="00766176"/>
    <w:rsid w:val="00766A63"/>
    <w:rsid w:val="00767004"/>
    <w:rsid w:val="00767160"/>
    <w:rsid w:val="0076744A"/>
    <w:rsid w:val="0076792B"/>
    <w:rsid w:val="00767CA8"/>
    <w:rsid w:val="00767E78"/>
    <w:rsid w:val="00767E91"/>
    <w:rsid w:val="00767F71"/>
    <w:rsid w:val="00770196"/>
    <w:rsid w:val="00770227"/>
    <w:rsid w:val="007702FB"/>
    <w:rsid w:val="007708D4"/>
    <w:rsid w:val="00770A57"/>
    <w:rsid w:val="007713BC"/>
    <w:rsid w:val="0077141B"/>
    <w:rsid w:val="00771783"/>
    <w:rsid w:val="00771CF2"/>
    <w:rsid w:val="00771D0F"/>
    <w:rsid w:val="007725C4"/>
    <w:rsid w:val="007726CA"/>
    <w:rsid w:val="00772ACE"/>
    <w:rsid w:val="00772D5B"/>
    <w:rsid w:val="00772F25"/>
    <w:rsid w:val="007732FF"/>
    <w:rsid w:val="007733A5"/>
    <w:rsid w:val="0077347B"/>
    <w:rsid w:val="007736AE"/>
    <w:rsid w:val="00774201"/>
    <w:rsid w:val="0077453D"/>
    <w:rsid w:val="00774807"/>
    <w:rsid w:val="007748E3"/>
    <w:rsid w:val="00774DDF"/>
    <w:rsid w:val="00775D02"/>
    <w:rsid w:val="0077626B"/>
    <w:rsid w:val="00776612"/>
    <w:rsid w:val="0077678C"/>
    <w:rsid w:val="0077687C"/>
    <w:rsid w:val="00777287"/>
    <w:rsid w:val="00777852"/>
    <w:rsid w:val="00777BF5"/>
    <w:rsid w:val="00777E6E"/>
    <w:rsid w:val="007805C8"/>
    <w:rsid w:val="00780C4C"/>
    <w:rsid w:val="00780E6D"/>
    <w:rsid w:val="00780FDC"/>
    <w:rsid w:val="00780FE7"/>
    <w:rsid w:val="00781140"/>
    <w:rsid w:val="0078127D"/>
    <w:rsid w:val="0078169E"/>
    <w:rsid w:val="007818E0"/>
    <w:rsid w:val="007819E5"/>
    <w:rsid w:val="00781B84"/>
    <w:rsid w:val="00781BE1"/>
    <w:rsid w:val="00781FBB"/>
    <w:rsid w:val="00782180"/>
    <w:rsid w:val="007822D0"/>
    <w:rsid w:val="00782304"/>
    <w:rsid w:val="00782691"/>
    <w:rsid w:val="007826D2"/>
    <w:rsid w:val="00782E6E"/>
    <w:rsid w:val="0078324A"/>
    <w:rsid w:val="0078355E"/>
    <w:rsid w:val="007838BA"/>
    <w:rsid w:val="00783998"/>
    <w:rsid w:val="00783EAD"/>
    <w:rsid w:val="00784017"/>
    <w:rsid w:val="00784046"/>
    <w:rsid w:val="0078405C"/>
    <w:rsid w:val="007841CC"/>
    <w:rsid w:val="007841E4"/>
    <w:rsid w:val="007843BA"/>
    <w:rsid w:val="00784ADF"/>
    <w:rsid w:val="00784BAF"/>
    <w:rsid w:val="00785257"/>
    <w:rsid w:val="007858A8"/>
    <w:rsid w:val="00785D3E"/>
    <w:rsid w:val="00785F26"/>
    <w:rsid w:val="00785F98"/>
    <w:rsid w:val="0078665E"/>
    <w:rsid w:val="00786682"/>
    <w:rsid w:val="00786D04"/>
    <w:rsid w:val="007870F1"/>
    <w:rsid w:val="00787226"/>
    <w:rsid w:val="007872DB"/>
    <w:rsid w:val="007874DC"/>
    <w:rsid w:val="007874EB"/>
    <w:rsid w:val="007877A0"/>
    <w:rsid w:val="0078785C"/>
    <w:rsid w:val="00787E1B"/>
    <w:rsid w:val="00790706"/>
    <w:rsid w:val="007914AC"/>
    <w:rsid w:val="00791529"/>
    <w:rsid w:val="00791627"/>
    <w:rsid w:val="00791A4B"/>
    <w:rsid w:val="007920B1"/>
    <w:rsid w:val="007920F0"/>
    <w:rsid w:val="00792602"/>
    <w:rsid w:val="00792BB2"/>
    <w:rsid w:val="0079340F"/>
    <w:rsid w:val="00793B1A"/>
    <w:rsid w:val="00793B46"/>
    <w:rsid w:val="007940C2"/>
    <w:rsid w:val="007943D6"/>
    <w:rsid w:val="007946C1"/>
    <w:rsid w:val="0079474F"/>
    <w:rsid w:val="007948D4"/>
    <w:rsid w:val="00794C08"/>
    <w:rsid w:val="00794F1A"/>
    <w:rsid w:val="007951BF"/>
    <w:rsid w:val="00795B3E"/>
    <w:rsid w:val="00795C90"/>
    <w:rsid w:val="00796172"/>
    <w:rsid w:val="00796188"/>
    <w:rsid w:val="007967B3"/>
    <w:rsid w:val="007968FE"/>
    <w:rsid w:val="0079697C"/>
    <w:rsid w:val="007969D6"/>
    <w:rsid w:val="00796E94"/>
    <w:rsid w:val="007971A6"/>
    <w:rsid w:val="00797415"/>
    <w:rsid w:val="007A0216"/>
    <w:rsid w:val="007A087B"/>
    <w:rsid w:val="007A0FA5"/>
    <w:rsid w:val="007A1012"/>
    <w:rsid w:val="007A1035"/>
    <w:rsid w:val="007A1211"/>
    <w:rsid w:val="007A1296"/>
    <w:rsid w:val="007A15B2"/>
    <w:rsid w:val="007A17EE"/>
    <w:rsid w:val="007A21E2"/>
    <w:rsid w:val="007A2843"/>
    <w:rsid w:val="007A2AEF"/>
    <w:rsid w:val="007A2C88"/>
    <w:rsid w:val="007A2D2F"/>
    <w:rsid w:val="007A33E0"/>
    <w:rsid w:val="007A3ACE"/>
    <w:rsid w:val="007A3FD5"/>
    <w:rsid w:val="007A40ED"/>
    <w:rsid w:val="007A4133"/>
    <w:rsid w:val="007A4544"/>
    <w:rsid w:val="007A4C6A"/>
    <w:rsid w:val="007A4D38"/>
    <w:rsid w:val="007A57DE"/>
    <w:rsid w:val="007A5B39"/>
    <w:rsid w:val="007A5B6F"/>
    <w:rsid w:val="007A5C96"/>
    <w:rsid w:val="007A61B9"/>
    <w:rsid w:val="007A620B"/>
    <w:rsid w:val="007A64B0"/>
    <w:rsid w:val="007A713B"/>
    <w:rsid w:val="007A73CB"/>
    <w:rsid w:val="007A79BA"/>
    <w:rsid w:val="007B0867"/>
    <w:rsid w:val="007B0E6A"/>
    <w:rsid w:val="007B142A"/>
    <w:rsid w:val="007B15DF"/>
    <w:rsid w:val="007B1B7A"/>
    <w:rsid w:val="007B2811"/>
    <w:rsid w:val="007B2B58"/>
    <w:rsid w:val="007B2CCE"/>
    <w:rsid w:val="007B2FB2"/>
    <w:rsid w:val="007B3B2D"/>
    <w:rsid w:val="007B3E8A"/>
    <w:rsid w:val="007B4039"/>
    <w:rsid w:val="007B428D"/>
    <w:rsid w:val="007B43EC"/>
    <w:rsid w:val="007B4987"/>
    <w:rsid w:val="007B4B92"/>
    <w:rsid w:val="007B595C"/>
    <w:rsid w:val="007B636E"/>
    <w:rsid w:val="007B65C4"/>
    <w:rsid w:val="007B6653"/>
    <w:rsid w:val="007B6CC0"/>
    <w:rsid w:val="007B6F74"/>
    <w:rsid w:val="007B735E"/>
    <w:rsid w:val="007B7497"/>
    <w:rsid w:val="007B7614"/>
    <w:rsid w:val="007B7DDA"/>
    <w:rsid w:val="007B7E9C"/>
    <w:rsid w:val="007C01AD"/>
    <w:rsid w:val="007C01BF"/>
    <w:rsid w:val="007C0572"/>
    <w:rsid w:val="007C07C8"/>
    <w:rsid w:val="007C0E57"/>
    <w:rsid w:val="007C13D9"/>
    <w:rsid w:val="007C15D2"/>
    <w:rsid w:val="007C1EC2"/>
    <w:rsid w:val="007C20D2"/>
    <w:rsid w:val="007C2530"/>
    <w:rsid w:val="007C2843"/>
    <w:rsid w:val="007C3845"/>
    <w:rsid w:val="007C38E3"/>
    <w:rsid w:val="007C3A2E"/>
    <w:rsid w:val="007C3AB4"/>
    <w:rsid w:val="007C3BC1"/>
    <w:rsid w:val="007C4029"/>
    <w:rsid w:val="007C4228"/>
    <w:rsid w:val="007C42C4"/>
    <w:rsid w:val="007C45FF"/>
    <w:rsid w:val="007C4A99"/>
    <w:rsid w:val="007C4D49"/>
    <w:rsid w:val="007C50FE"/>
    <w:rsid w:val="007C5A06"/>
    <w:rsid w:val="007C5A6B"/>
    <w:rsid w:val="007C6857"/>
    <w:rsid w:val="007C6CE7"/>
    <w:rsid w:val="007C7299"/>
    <w:rsid w:val="007C73FE"/>
    <w:rsid w:val="007C771E"/>
    <w:rsid w:val="007C7A32"/>
    <w:rsid w:val="007C7E5E"/>
    <w:rsid w:val="007D02A4"/>
    <w:rsid w:val="007D0998"/>
    <w:rsid w:val="007D0A25"/>
    <w:rsid w:val="007D0BE2"/>
    <w:rsid w:val="007D1609"/>
    <w:rsid w:val="007D177D"/>
    <w:rsid w:val="007D200C"/>
    <w:rsid w:val="007D215E"/>
    <w:rsid w:val="007D24EF"/>
    <w:rsid w:val="007D2EAD"/>
    <w:rsid w:val="007D305A"/>
    <w:rsid w:val="007D337C"/>
    <w:rsid w:val="007D3884"/>
    <w:rsid w:val="007D4022"/>
    <w:rsid w:val="007D430B"/>
    <w:rsid w:val="007D43FF"/>
    <w:rsid w:val="007D47F8"/>
    <w:rsid w:val="007D48CE"/>
    <w:rsid w:val="007D4DA0"/>
    <w:rsid w:val="007D4E72"/>
    <w:rsid w:val="007D4EC3"/>
    <w:rsid w:val="007D502D"/>
    <w:rsid w:val="007D549C"/>
    <w:rsid w:val="007D5990"/>
    <w:rsid w:val="007D5A4C"/>
    <w:rsid w:val="007D5BD8"/>
    <w:rsid w:val="007D5F8E"/>
    <w:rsid w:val="007D63DF"/>
    <w:rsid w:val="007D653B"/>
    <w:rsid w:val="007D670F"/>
    <w:rsid w:val="007D6743"/>
    <w:rsid w:val="007D7145"/>
    <w:rsid w:val="007E008C"/>
    <w:rsid w:val="007E0111"/>
    <w:rsid w:val="007E06BC"/>
    <w:rsid w:val="007E08F7"/>
    <w:rsid w:val="007E0908"/>
    <w:rsid w:val="007E1DC8"/>
    <w:rsid w:val="007E2959"/>
    <w:rsid w:val="007E2C01"/>
    <w:rsid w:val="007E2FBD"/>
    <w:rsid w:val="007E307A"/>
    <w:rsid w:val="007E322B"/>
    <w:rsid w:val="007E33D3"/>
    <w:rsid w:val="007E37BB"/>
    <w:rsid w:val="007E3E64"/>
    <w:rsid w:val="007E4477"/>
    <w:rsid w:val="007E4974"/>
    <w:rsid w:val="007E4E1C"/>
    <w:rsid w:val="007E5541"/>
    <w:rsid w:val="007E5BB1"/>
    <w:rsid w:val="007E602E"/>
    <w:rsid w:val="007E605D"/>
    <w:rsid w:val="007E611A"/>
    <w:rsid w:val="007E6150"/>
    <w:rsid w:val="007E6B9D"/>
    <w:rsid w:val="007E6F9B"/>
    <w:rsid w:val="007E7625"/>
    <w:rsid w:val="007E7BB8"/>
    <w:rsid w:val="007E7D37"/>
    <w:rsid w:val="007F00B9"/>
    <w:rsid w:val="007F0D0C"/>
    <w:rsid w:val="007F12F7"/>
    <w:rsid w:val="007F16F5"/>
    <w:rsid w:val="007F1983"/>
    <w:rsid w:val="007F1A6C"/>
    <w:rsid w:val="007F1DE3"/>
    <w:rsid w:val="007F1FA5"/>
    <w:rsid w:val="007F2108"/>
    <w:rsid w:val="007F26EF"/>
    <w:rsid w:val="007F275F"/>
    <w:rsid w:val="007F285E"/>
    <w:rsid w:val="007F2DA2"/>
    <w:rsid w:val="007F2F62"/>
    <w:rsid w:val="007F3459"/>
    <w:rsid w:val="007F36A1"/>
    <w:rsid w:val="007F3963"/>
    <w:rsid w:val="007F3B72"/>
    <w:rsid w:val="007F431B"/>
    <w:rsid w:val="007F4561"/>
    <w:rsid w:val="007F46BA"/>
    <w:rsid w:val="007F49D3"/>
    <w:rsid w:val="007F52CC"/>
    <w:rsid w:val="007F54DA"/>
    <w:rsid w:val="007F55BE"/>
    <w:rsid w:val="007F5C15"/>
    <w:rsid w:val="007F5E52"/>
    <w:rsid w:val="007F6D8F"/>
    <w:rsid w:val="007F6E6B"/>
    <w:rsid w:val="007F70C0"/>
    <w:rsid w:val="007F7480"/>
    <w:rsid w:val="007F7504"/>
    <w:rsid w:val="007F75B9"/>
    <w:rsid w:val="007F762E"/>
    <w:rsid w:val="007F7B2C"/>
    <w:rsid w:val="007F7E4E"/>
    <w:rsid w:val="00800739"/>
    <w:rsid w:val="00800774"/>
    <w:rsid w:val="00800AEB"/>
    <w:rsid w:val="00800B2F"/>
    <w:rsid w:val="00800BAA"/>
    <w:rsid w:val="00800DC7"/>
    <w:rsid w:val="00800EC0"/>
    <w:rsid w:val="00800FDA"/>
    <w:rsid w:val="008013BF"/>
    <w:rsid w:val="00801661"/>
    <w:rsid w:val="008018D4"/>
    <w:rsid w:val="00802160"/>
    <w:rsid w:val="0080267B"/>
    <w:rsid w:val="00803109"/>
    <w:rsid w:val="00804E4B"/>
    <w:rsid w:val="00805285"/>
    <w:rsid w:val="00805624"/>
    <w:rsid w:val="00805A57"/>
    <w:rsid w:val="00805DBB"/>
    <w:rsid w:val="00806144"/>
    <w:rsid w:val="00806183"/>
    <w:rsid w:val="00806186"/>
    <w:rsid w:val="008063D6"/>
    <w:rsid w:val="008067CA"/>
    <w:rsid w:val="00806F4E"/>
    <w:rsid w:val="0080713F"/>
    <w:rsid w:val="00807767"/>
    <w:rsid w:val="008079AC"/>
    <w:rsid w:val="00807B2A"/>
    <w:rsid w:val="00807BDB"/>
    <w:rsid w:val="0081009C"/>
    <w:rsid w:val="008108D0"/>
    <w:rsid w:val="008108D5"/>
    <w:rsid w:val="00811262"/>
    <w:rsid w:val="008116DD"/>
    <w:rsid w:val="00811A33"/>
    <w:rsid w:val="00811B2B"/>
    <w:rsid w:val="00811EC6"/>
    <w:rsid w:val="0081276D"/>
    <w:rsid w:val="00812911"/>
    <w:rsid w:val="00812A62"/>
    <w:rsid w:val="00813563"/>
    <w:rsid w:val="00813DD2"/>
    <w:rsid w:val="00813F1B"/>
    <w:rsid w:val="00814E2C"/>
    <w:rsid w:val="00814E72"/>
    <w:rsid w:val="00815040"/>
    <w:rsid w:val="00815310"/>
    <w:rsid w:val="0081542B"/>
    <w:rsid w:val="008154FD"/>
    <w:rsid w:val="00815D2D"/>
    <w:rsid w:val="00816020"/>
    <w:rsid w:val="0081615B"/>
    <w:rsid w:val="00817166"/>
    <w:rsid w:val="00817929"/>
    <w:rsid w:val="00817ABB"/>
    <w:rsid w:val="00817FC0"/>
    <w:rsid w:val="008212D7"/>
    <w:rsid w:val="0082140E"/>
    <w:rsid w:val="00821A65"/>
    <w:rsid w:val="00821B4B"/>
    <w:rsid w:val="008223BD"/>
    <w:rsid w:val="008224A3"/>
    <w:rsid w:val="0082266D"/>
    <w:rsid w:val="008227E1"/>
    <w:rsid w:val="00822B13"/>
    <w:rsid w:val="00822B51"/>
    <w:rsid w:val="00822CB8"/>
    <w:rsid w:val="008232EF"/>
    <w:rsid w:val="00823368"/>
    <w:rsid w:val="00823441"/>
    <w:rsid w:val="00823625"/>
    <w:rsid w:val="00823A80"/>
    <w:rsid w:val="00823BB5"/>
    <w:rsid w:val="00823C50"/>
    <w:rsid w:val="00823E4A"/>
    <w:rsid w:val="00823F87"/>
    <w:rsid w:val="008242E9"/>
    <w:rsid w:val="00824C19"/>
    <w:rsid w:val="00824CDD"/>
    <w:rsid w:val="0082518C"/>
    <w:rsid w:val="008251C0"/>
    <w:rsid w:val="008258CA"/>
    <w:rsid w:val="00825E0A"/>
    <w:rsid w:val="008262AB"/>
    <w:rsid w:val="00826A9C"/>
    <w:rsid w:val="00826B14"/>
    <w:rsid w:val="008270B9"/>
    <w:rsid w:val="0082764C"/>
    <w:rsid w:val="00827767"/>
    <w:rsid w:val="00827AD6"/>
    <w:rsid w:val="00830A9F"/>
    <w:rsid w:val="0083136E"/>
    <w:rsid w:val="00832067"/>
    <w:rsid w:val="00832705"/>
    <w:rsid w:val="00832897"/>
    <w:rsid w:val="00832992"/>
    <w:rsid w:val="00832D83"/>
    <w:rsid w:val="00832F1F"/>
    <w:rsid w:val="0083351E"/>
    <w:rsid w:val="00833E57"/>
    <w:rsid w:val="008341C2"/>
    <w:rsid w:val="00834CB2"/>
    <w:rsid w:val="00834D61"/>
    <w:rsid w:val="00834E53"/>
    <w:rsid w:val="0083519D"/>
    <w:rsid w:val="00835A0B"/>
    <w:rsid w:val="00835BE7"/>
    <w:rsid w:val="00836099"/>
    <w:rsid w:val="008366C5"/>
    <w:rsid w:val="0083683A"/>
    <w:rsid w:val="00836A11"/>
    <w:rsid w:val="00836A31"/>
    <w:rsid w:val="00837C1B"/>
    <w:rsid w:val="00837C3C"/>
    <w:rsid w:val="00837EEF"/>
    <w:rsid w:val="00840568"/>
    <w:rsid w:val="00840AD4"/>
    <w:rsid w:val="00840D36"/>
    <w:rsid w:val="0084162E"/>
    <w:rsid w:val="008418AE"/>
    <w:rsid w:val="00841A80"/>
    <w:rsid w:val="00842003"/>
    <w:rsid w:val="0084230F"/>
    <w:rsid w:val="008423F5"/>
    <w:rsid w:val="00842931"/>
    <w:rsid w:val="0084295C"/>
    <w:rsid w:val="00842EE8"/>
    <w:rsid w:val="00843397"/>
    <w:rsid w:val="0084381B"/>
    <w:rsid w:val="00843824"/>
    <w:rsid w:val="00843D69"/>
    <w:rsid w:val="0084438F"/>
    <w:rsid w:val="00844991"/>
    <w:rsid w:val="00844C86"/>
    <w:rsid w:val="0084542C"/>
    <w:rsid w:val="00845894"/>
    <w:rsid w:val="00845CC5"/>
    <w:rsid w:val="00846439"/>
    <w:rsid w:val="00846DF8"/>
    <w:rsid w:val="0084730D"/>
    <w:rsid w:val="008478D6"/>
    <w:rsid w:val="00847915"/>
    <w:rsid w:val="00847A4C"/>
    <w:rsid w:val="00850072"/>
    <w:rsid w:val="008501CE"/>
    <w:rsid w:val="008506EF"/>
    <w:rsid w:val="00850705"/>
    <w:rsid w:val="00850DB1"/>
    <w:rsid w:val="008510B8"/>
    <w:rsid w:val="00851207"/>
    <w:rsid w:val="008514B3"/>
    <w:rsid w:val="0085179D"/>
    <w:rsid w:val="00851B9F"/>
    <w:rsid w:val="00851BE1"/>
    <w:rsid w:val="0085276B"/>
    <w:rsid w:val="00852EEB"/>
    <w:rsid w:val="00852F9D"/>
    <w:rsid w:val="0085315A"/>
    <w:rsid w:val="00853215"/>
    <w:rsid w:val="0085342E"/>
    <w:rsid w:val="008535DF"/>
    <w:rsid w:val="00853741"/>
    <w:rsid w:val="0085374B"/>
    <w:rsid w:val="00854733"/>
    <w:rsid w:val="00854856"/>
    <w:rsid w:val="00854AC7"/>
    <w:rsid w:val="00854CBE"/>
    <w:rsid w:val="00854EA6"/>
    <w:rsid w:val="00855434"/>
    <w:rsid w:val="00855729"/>
    <w:rsid w:val="00855746"/>
    <w:rsid w:val="00855D9E"/>
    <w:rsid w:val="00855EC0"/>
    <w:rsid w:val="00856515"/>
    <w:rsid w:val="008567DD"/>
    <w:rsid w:val="008570D9"/>
    <w:rsid w:val="00857B1E"/>
    <w:rsid w:val="00860171"/>
    <w:rsid w:val="008601CB"/>
    <w:rsid w:val="00860B48"/>
    <w:rsid w:val="00860BD6"/>
    <w:rsid w:val="008618F2"/>
    <w:rsid w:val="00861F41"/>
    <w:rsid w:val="00862148"/>
    <w:rsid w:val="00862646"/>
    <w:rsid w:val="008626A1"/>
    <w:rsid w:val="0086281F"/>
    <w:rsid w:val="00862A8E"/>
    <w:rsid w:val="00862B6B"/>
    <w:rsid w:val="00862B8B"/>
    <w:rsid w:val="00862EF7"/>
    <w:rsid w:val="008632C5"/>
    <w:rsid w:val="00863355"/>
    <w:rsid w:val="008633BE"/>
    <w:rsid w:val="00863429"/>
    <w:rsid w:val="0086342E"/>
    <w:rsid w:val="00863613"/>
    <w:rsid w:val="008638F3"/>
    <w:rsid w:val="00863FFC"/>
    <w:rsid w:val="00864814"/>
    <w:rsid w:val="00864904"/>
    <w:rsid w:val="00864DB2"/>
    <w:rsid w:val="00864FD6"/>
    <w:rsid w:val="00865996"/>
    <w:rsid w:val="00865D11"/>
    <w:rsid w:val="00866228"/>
    <w:rsid w:val="008668CC"/>
    <w:rsid w:val="00866AC0"/>
    <w:rsid w:val="00867168"/>
    <w:rsid w:val="0086726F"/>
    <w:rsid w:val="0086770B"/>
    <w:rsid w:val="00867A7C"/>
    <w:rsid w:val="00867B66"/>
    <w:rsid w:val="00870150"/>
    <w:rsid w:val="0087060E"/>
    <w:rsid w:val="00870C49"/>
    <w:rsid w:val="00870EF1"/>
    <w:rsid w:val="00870EFE"/>
    <w:rsid w:val="00871083"/>
    <w:rsid w:val="008712CA"/>
    <w:rsid w:val="00872878"/>
    <w:rsid w:val="00872B74"/>
    <w:rsid w:val="00872CD8"/>
    <w:rsid w:val="008731A1"/>
    <w:rsid w:val="0087383C"/>
    <w:rsid w:val="008740D2"/>
    <w:rsid w:val="008746A2"/>
    <w:rsid w:val="008747E2"/>
    <w:rsid w:val="00874804"/>
    <w:rsid w:val="00874A8D"/>
    <w:rsid w:val="008754DF"/>
    <w:rsid w:val="008754EB"/>
    <w:rsid w:val="008759F5"/>
    <w:rsid w:val="00876C2A"/>
    <w:rsid w:val="00876D63"/>
    <w:rsid w:val="00877814"/>
    <w:rsid w:val="00877E71"/>
    <w:rsid w:val="00877F76"/>
    <w:rsid w:val="00880D64"/>
    <w:rsid w:val="008815C2"/>
    <w:rsid w:val="00881749"/>
    <w:rsid w:val="00881A8E"/>
    <w:rsid w:val="0088201D"/>
    <w:rsid w:val="008821CE"/>
    <w:rsid w:val="00882D99"/>
    <w:rsid w:val="00882ED5"/>
    <w:rsid w:val="008831D9"/>
    <w:rsid w:val="00883931"/>
    <w:rsid w:val="00883E2A"/>
    <w:rsid w:val="008848F2"/>
    <w:rsid w:val="008849E7"/>
    <w:rsid w:val="00884D0D"/>
    <w:rsid w:val="0088516A"/>
    <w:rsid w:val="00885935"/>
    <w:rsid w:val="00885E10"/>
    <w:rsid w:val="0088608A"/>
    <w:rsid w:val="00886264"/>
    <w:rsid w:val="00886F64"/>
    <w:rsid w:val="008871E2"/>
    <w:rsid w:val="0088735D"/>
    <w:rsid w:val="00887367"/>
    <w:rsid w:val="00887789"/>
    <w:rsid w:val="00887B66"/>
    <w:rsid w:val="00887E6E"/>
    <w:rsid w:val="00890309"/>
    <w:rsid w:val="00890E88"/>
    <w:rsid w:val="0089125C"/>
    <w:rsid w:val="00891276"/>
    <w:rsid w:val="00891630"/>
    <w:rsid w:val="00891A49"/>
    <w:rsid w:val="00891F16"/>
    <w:rsid w:val="008921C1"/>
    <w:rsid w:val="00892245"/>
    <w:rsid w:val="00892F96"/>
    <w:rsid w:val="0089311E"/>
    <w:rsid w:val="0089331E"/>
    <w:rsid w:val="00894764"/>
    <w:rsid w:val="00894D7B"/>
    <w:rsid w:val="00896142"/>
    <w:rsid w:val="00896B5A"/>
    <w:rsid w:val="008970E2"/>
    <w:rsid w:val="008977CA"/>
    <w:rsid w:val="00897FD3"/>
    <w:rsid w:val="008A06CE"/>
    <w:rsid w:val="008A0E29"/>
    <w:rsid w:val="008A0E3F"/>
    <w:rsid w:val="008A130B"/>
    <w:rsid w:val="008A1384"/>
    <w:rsid w:val="008A178E"/>
    <w:rsid w:val="008A19E4"/>
    <w:rsid w:val="008A1A86"/>
    <w:rsid w:val="008A1AFB"/>
    <w:rsid w:val="008A1F13"/>
    <w:rsid w:val="008A3409"/>
    <w:rsid w:val="008A37F8"/>
    <w:rsid w:val="008A3F79"/>
    <w:rsid w:val="008A40C3"/>
    <w:rsid w:val="008A413B"/>
    <w:rsid w:val="008A4426"/>
    <w:rsid w:val="008A489E"/>
    <w:rsid w:val="008A49CB"/>
    <w:rsid w:val="008A4C08"/>
    <w:rsid w:val="008A4D32"/>
    <w:rsid w:val="008A6853"/>
    <w:rsid w:val="008A6D53"/>
    <w:rsid w:val="008A78A4"/>
    <w:rsid w:val="008A7917"/>
    <w:rsid w:val="008A7C5E"/>
    <w:rsid w:val="008A7EBA"/>
    <w:rsid w:val="008B0454"/>
    <w:rsid w:val="008B0982"/>
    <w:rsid w:val="008B1015"/>
    <w:rsid w:val="008B15C6"/>
    <w:rsid w:val="008B1FB8"/>
    <w:rsid w:val="008B20C2"/>
    <w:rsid w:val="008B2290"/>
    <w:rsid w:val="008B239D"/>
    <w:rsid w:val="008B2727"/>
    <w:rsid w:val="008B2AEE"/>
    <w:rsid w:val="008B2BAE"/>
    <w:rsid w:val="008B33A3"/>
    <w:rsid w:val="008B401C"/>
    <w:rsid w:val="008B405C"/>
    <w:rsid w:val="008B40F0"/>
    <w:rsid w:val="008B4151"/>
    <w:rsid w:val="008B4CA5"/>
    <w:rsid w:val="008B5CB4"/>
    <w:rsid w:val="008B5F60"/>
    <w:rsid w:val="008B6017"/>
    <w:rsid w:val="008B6214"/>
    <w:rsid w:val="008B693E"/>
    <w:rsid w:val="008B6B36"/>
    <w:rsid w:val="008B6B92"/>
    <w:rsid w:val="008B6C79"/>
    <w:rsid w:val="008B7150"/>
    <w:rsid w:val="008B7548"/>
    <w:rsid w:val="008B769D"/>
    <w:rsid w:val="008B7D2C"/>
    <w:rsid w:val="008C012C"/>
    <w:rsid w:val="008C0153"/>
    <w:rsid w:val="008C0197"/>
    <w:rsid w:val="008C054E"/>
    <w:rsid w:val="008C0709"/>
    <w:rsid w:val="008C0B17"/>
    <w:rsid w:val="008C0FA9"/>
    <w:rsid w:val="008C197E"/>
    <w:rsid w:val="008C1DC3"/>
    <w:rsid w:val="008C21FD"/>
    <w:rsid w:val="008C247F"/>
    <w:rsid w:val="008C252F"/>
    <w:rsid w:val="008C27E6"/>
    <w:rsid w:val="008C2823"/>
    <w:rsid w:val="008C2A0B"/>
    <w:rsid w:val="008C2C4A"/>
    <w:rsid w:val="008C34A9"/>
    <w:rsid w:val="008C35D5"/>
    <w:rsid w:val="008C3CDC"/>
    <w:rsid w:val="008C43EC"/>
    <w:rsid w:val="008C46E9"/>
    <w:rsid w:val="008C50F7"/>
    <w:rsid w:val="008C5196"/>
    <w:rsid w:val="008C5208"/>
    <w:rsid w:val="008C5242"/>
    <w:rsid w:val="008C53A0"/>
    <w:rsid w:val="008C5A89"/>
    <w:rsid w:val="008C616F"/>
    <w:rsid w:val="008C624C"/>
    <w:rsid w:val="008C62ED"/>
    <w:rsid w:val="008C6B2D"/>
    <w:rsid w:val="008C6E6B"/>
    <w:rsid w:val="008C7031"/>
    <w:rsid w:val="008C73CE"/>
    <w:rsid w:val="008C76F8"/>
    <w:rsid w:val="008C77C0"/>
    <w:rsid w:val="008C78B7"/>
    <w:rsid w:val="008C7C46"/>
    <w:rsid w:val="008D0516"/>
    <w:rsid w:val="008D0801"/>
    <w:rsid w:val="008D09A8"/>
    <w:rsid w:val="008D09DA"/>
    <w:rsid w:val="008D116B"/>
    <w:rsid w:val="008D1826"/>
    <w:rsid w:val="008D1A70"/>
    <w:rsid w:val="008D1FD7"/>
    <w:rsid w:val="008D1FD8"/>
    <w:rsid w:val="008D2014"/>
    <w:rsid w:val="008D21AE"/>
    <w:rsid w:val="008D26FC"/>
    <w:rsid w:val="008D2FE2"/>
    <w:rsid w:val="008D39E1"/>
    <w:rsid w:val="008D3ED5"/>
    <w:rsid w:val="008D465B"/>
    <w:rsid w:val="008D46C3"/>
    <w:rsid w:val="008D47E2"/>
    <w:rsid w:val="008D4FBA"/>
    <w:rsid w:val="008D5696"/>
    <w:rsid w:val="008D5705"/>
    <w:rsid w:val="008D588B"/>
    <w:rsid w:val="008D59A1"/>
    <w:rsid w:val="008D5BAB"/>
    <w:rsid w:val="008D6028"/>
    <w:rsid w:val="008D66CC"/>
    <w:rsid w:val="008D66CE"/>
    <w:rsid w:val="008D6F6E"/>
    <w:rsid w:val="008D72AE"/>
    <w:rsid w:val="008D7960"/>
    <w:rsid w:val="008D7D4D"/>
    <w:rsid w:val="008D7D88"/>
    <w:rsid w:val="008D7EAA"/>
    <w:rsid w:val="008E01EB"/>
    <w:rsid w:val="008E0349"/>
    <w:rsid w:val="008E04FB"/>
    <w:rsid w:val="008E07C4"/>
    <w:rsid w:val="008E08D0"/>
    <w:rsid w:val="008E0A49"/>
    <w:rsid w:val="008E0F47"/>
    <w:rsid w:val="008E13EF"/>
    <w:rsid w:val="008E19DB"/>
    <w:rsid w:val="008E1BEF"/>
    <w:rsid w:val="008E20B8"/>
    <w:rsid w:val="008E2507"/>
    <w:rsid w:val="008E2F39"/>
    <w:rsid w:val="008E334B"/>
    <w:rsid w:val="008E3515"/>
    <w:rsid w:val="008E4164"/>
    <w:rsid w:val="008E457F"/>
    <w:rsid w:val="008E475A"/>
    <w:rsid w:val="008E5386"/>
    <w:rsid w:val="008E55B7"/>
    <w:rsid w:val="008E5BCD"/>
    <w:rsid w:val="008E6481"/>
    <w:rsid w:val="008E6617"/>
    <w:rsid w:val="008E694C"/>
    <w:rsid w:val="008E6CE1"/>
    <w:rsid w:val="008E7F96"/>
    <w:rsid w:val="008E7FC5"/>
    <w:rsid w:val="008F05F3"/>
    <w:rsid w:val="008F08F5"/>
    <w:rsid w:val="008F0F04"/>
    <w:rsid w:val="008F122E"/>
    <w:rsid w:val="008F1590"/>
    <w:rsid w:val="008F27FE"/>
    <w:rsid w:val="008F391C"/>
    <w:rsid w:val="008F3B49"/>
    <w:rsid w:val="008F4487"/>
    <w:rsid w:val="008F45EC"/>
    <w:rsid w:val="008F5169"/>
    <w:rsid w:val="008F5426"/>
    <w:rsid w:val="008F54EF"/>
    <w:rsid w:val="008F6882"/>
    <w:rsid w:val="008F6E1D"/>
    <w:rsid w:val="008F71D3"/>
    <w:rsid w:val="008F78D9"/>
    <w:rsid w:val="008F7984"/>
    <w:rsid w:val="008F7DDF"/>
    <w:rsid w:val="008F7ED0"/>
    <w:rsid w:val="008F7F40"/>
    <w:rsid w:val="008F7FFA"/>
    <w:rsid w:val="00900486"/>
    <w:rsid w:val="00900BBC"/>
    <w:rsid w:val="00900EBA"/>
    <w:rsid w:val="00900F47"/>
    <w:rsid w:val="00901984"/>
    <w:rsid w:val="00901C47"/>
    <w:rsid w:val="00901F44"/>
    <w:rsid w:val="00902D7D"/>
    <w:rsid w:val="009036BF"/>
    <w:rsid w:val="00903849"/>
    <w:rsid w:val="00903A20"/>
    <w:rsid w:val="0090404F"/>
    <w:rsid w:val="009040EB"/>
    <w:rsid w:val="0090442F"/>
    <w:rsid w:val="0090486A"/>
    <w:rsid w:val="0090533F"/>
    <w:rsid w:val="00905420"/>
    <w:rsid w:val="009054B2"/>
    <w:rsid w:val="00905C62"/>
    <w:rsid w:val="00905DDD"/>
    <w:rsid w:val="00905FA2"/>
    <w:rsid w:val="00906105"/>
    <w:rsid w:val="00906111"/>
    <w:rsid w:val="00906C57"/>
    <w:rsid w:val="00907DE4"/>
    <w:rsid w:val="00907EE3"/>
    <w:rsid w:val="00907FF8"/>
    <w:rsid w:val="009100C0"/>
    <w:rsid w:val="0091027A"/>
    <w:rsid w:val="0091046F"/>
    <w:rsid w:val="009106AC"/>
    <w:rsid w:val="00910CA2"/>
    <w:rsid w:val="0091168A"/>
    <w:rsid w:val="00911887"/>
    <w:rsid w:val="009119EA"/>
    <w:rsid w:val="00911FE0"/>
    <w:rsid w:val="00912346"/>
    <w:rsid w:val="0091242F"/>
    <w:rsid w:val="00912796"/>
    <w:rsid w:val="009127A1"/>
    <w:rsid w:val="00913BBC"/>
    <w:rsid w:val="009142D7"/>
    <w:rsid w:val="009149D9"/>
    <w:rsid w:val="00914F37"/>
    <w:rsid w:val="00915F7B"/>
    <w:rsid w:val="00915FB1"/>
    <w:rsid w:val="00916497"/>
    <w:rsid w:val="00916671"/>
    <w:rsid w:val="00916BEB"/>
    <w:rsid w:val="00916C9A"/>
    <w:rsid w:val="009172E9"/>
    <w:rsid w:val="009174A8"/>
    <w:rsid w:val="00917670"/>
    <w:rsid w:val="00917C4F"/>
    <w:rsid w:val="00920513"/>
    <w:rsid w:val="009208E0"/>
    <w:rsid w:val="00920B3D"/>
    <w:rsid w:val="00920B4C"/>
    <w:rsid w:val="00920DA1"/>
    <w:rsid w:val="0092107D"/>
    <w:rsid w:val="00921111"/>
    <w:rsid w:val="00921353"/>
    <w:rsid w:val="00921AB4"/>
    <w:rsid w:val="00921ABD"/>
    <w:rsid w:val="00922480"/>
    <w:rsid w:val="00922547"/>
    <w:rsid w:val="0092266A"/>
    <w:rsid w:val="00922704"/>
    <w:rsid w:val="0092283F"/>
    <w:rsid w:val="00922992"/>
    <w:rsid w:val="00922A51"/>
    <w:rsid w:val="00923193"/>
    <w:rsid w:val="00923249"/>
    <w:rsid w:val="00923690"/>
    <w:rsid w:val="0092387A"/>
    <w:rsid w:val="00923CEB"/>
    <w:rsid w:val="009243A7"/>
    <w:rsid w:val="00924428"/>
    <w:rsid w:val="009244B8"/>
    <w:rsid w:val="00924A50"/>
    <w:rsid w:val="009253DE"/>
    <w:rsid w:val="009257FE"/>
    <w:rsid w:val="00925801"/>
    <w:rsid w:val="009259CC"/>
    <w:rsid w:val="0092632C"/>
    <w:rsid w:val="00926441"/>
    <w:rsid w:val="00926865"/>
    <w:rsid w:val="00926E22"/>
    <w:rsid w:val="00927035"/>
    <w:rsid w:val="00927126"/>
    <w:rsid w:val="00927354"/>
    <w:rsid w:val="00927AA8"/>
    <w:rsid w:val="00927D8E"/>
    <w:rsid w:val="00927E6F"/>
    <w:rsid w:val="00930468"/>
    <w:rsid w:val="0093090D"/>
    <w:rsid w:val="00930B5F"/>
    <w:rsid w:val="00930F71"/>
    <w:rsid w:val="00930FA3"/>
    <w:rsid w:val="00931140"/>
    <w:rsid w:val="00931146"/>
    <w:rsid w:val="009313A6"/>
    <w:rsid w:val="009313EE"/>
    <w:rsid w:val="00931FD3"/>
    <w:rsid w:val="00932102"/>
    <w:rsid w:val="009324ED"/>
    <w:rsid w:val="0093299F"/>
    <w:rsid w:val="00932A56"/>
    <w:rsid w:val="00932C58"/>
    <w:rsid w:val="00932C64"/>
    <w:rsid w:val="00932C87"/>
    <w:rsid w:val="00932D4F"/>
    <w:rsid w:val="0093398C"/>
    <w:rsid w:val="009339E7"/>
    <w:rsid w:val="009339EB"/>
    <w:rsid w:val="00933F38"/>
    <w:rsid w:val="0093422B"/>
    <w:rsid w:val="00934B59"/>
    <w:rsid w:val="009356EC"/>
    <w:rsid w:val="00935B56"/>
    <w:rsid w:val="009360A9"/>
    <w:rsid w:val="00936148"/>
    <w:rsid w:val="009362BF"/>
    <w:rsid w:val="009362F3"/>
    <w:rsid w:val="0093646E"/>
    <w:rsid w:val="009370F4"/>
    <w:rsid w:val="009371C7"/>
    <w:rsid w:val="009373B5"/>
    <w:rsid w:val="00937441"/>
    <w:rsid w:val="009374E6"/>
    <w:rsid w:val="009379E2"/>
    <w:rsid w:val="00937A08"/>
    <w:rsid w:val="00937AF9"/>
    <w:rsid w:val="00937F23"/>
    <w:rsid w:val="00940504"/>
    <w:rsid w:val="00940684"/>
    <w:rsid w:val="009409BC"/>
    <w:rsid w:val="00940CEA"/>
    <w:rsid w:val="00940E2E"/>
    <w:rsid w:val="009411B3"/>
    <w:rsid w:val="009411B5"/>
    <w:rsid w:val="0094135E"/>
    <w:rsid w:val="00941363"/>
    <w:rsid w:val="009417B9"/>
    <w:rsid w:val="00941855"/>
    <w:rsid w:val="00942088"/>
    <w:rsid w:val="009429F7"/>
    <w:rsid w:val="00942FF1"/>
    <w:rsid w:val="00943629"/>
    <w:rsid w:val="0094367A"/>
    <w:rsid w:val="0094376A"/>
    <w:rsid w:val="009440D3"/>
    <w:rsid w:val="0094429E"/>
    <w:rsid w:val="009442DB"/>
    <w:rsid w:val="00944DA8"/>
    <w:rsid w:val="009453DA"/>
    <w:rsid w:val="009456BB"/>
    <w:rsid w:val="009457BD"/>
    <w:rsid w:val="009457C6"/>
    <w:rsid w:val="00946931"/>
    <w:rsid w:val="00946980"/>
    <w:rsid w:val="00946A7C"/>
    <w:rsid w:val="00946F1B"/>
    <w:rsid w:val="00947124"/>
    <w:rsid w:val="00947BC0"/>
    <w:rsid w:val="00950A33"/>
    <w:rsid w:val="00950A72"/>
    <w:rsid w:val="00951090"/>
    <w:rsid w:val="0095126B"/>
    <w:rsid w:val="009512C1"/>
    <w:rsid w:val="009516B6"/>
    <w:rsid w:val="009516CF"/>
    <w:rsid w:val="00951859"/>
    <w:rsid w:val="00951A34"/>
    <w:rsid w:val="00951B96"/>
    <w:rsid w:val="0095308E"/>
    <w:rsid w:val="009530EA"/>
    <w:rsid w:val="00953115"/>
    <w:rsid w:val="009534A3"/>
    <w:rsid w:val="009536F4"/>
    <w:rsid w:val="00954904"/>
    <w:rsid w:val="00954A9D"/>
    <w:rsid w:val="00954BD4"/>
    <w:rsid w:val="00954E34"/>
    <w:rsid w:val="00955550"/>
    <w:rsid w:val="00955C69"/>
    <w:rsid w:val="0095610F"/>
    <w:rsid w:val="00956913"/>
    <w:rsid w:val="00956C1A"/>
    <w:rsid w:val="00956D5F"/>
    <w:rsid w:val="00956F4F"/>
    <w:rsid w:val="0095730B"/>
    <w:rsid w:val="0096013A"/>
    <w:rsid w:val="0096023B"/>
    <w:rsid w:val="009604AF"/>
    <w:rsid w:val="009604F8"/>
    <w:rsid w:val="00960D0B"/>
    <w:rsid w:val="00960F8D"/>
    <w:rsid w:val="00961148"/>
    <w:rsid w:val="00961385"/>
    <w:rsid w:val="00961803"/>
    <w:rsid w:val="00961B00"/>
    <w:rsid w:val="00961E37"/>
    <w:rsid w:val="0096257F"/>
    <w:rsid w:val="009625E1"/>
    <w:rsid w:val="0096263C"/>
    <w:rsid w:val="00962956"/>
    <w:rsid w:val="00963097"/>
    <w:rsid w:val="009631F9"/>
    <w:rsid w:val="0096329D"/>
    <w:rsid w:val="009634D2"/>
    <w:rsid w:val="0096355D"/>
    <w:rsid w:val="00963582"/>
    <w:rsid w:val="00963ABA"/>
    <w:rsid w:val="0096423D"/>
    <w:rsid w:val="009642A9"/>
    <w:rsid w:val="00964FCC"/>
    <w:rsid w:val="00965121"/>
    <w:rsid w:val="0096558E"/>
    <w:rsid w:val="00965B95"/>
    <w:rsid w:val="00965E66"/>
    <w:rsid w:val="00966AA1"/>
    <w:rsid w:val="00967533"/>
    <w:rsid w:val="00967794"/>
    <w:rsid w:val="00967B9B"/>
    <w:rsid w:val="00967E33"/>
    <w:rsid w:val="00970017"/>
    <w:rsid w:val="0097065B"/>
    <w:rsid w:val="009708C3"/>
    <w:rsid w:val="00970EC8"/>
    <w:rsid w:val="00971260"/>
    <w:rsid w:val="009714B1"/>
    <w:rsid w:val="009715EF"/>
    <w:rsid w:val="0097186E"/>
    <w:rsid w:val="00971B9F"/>
    <w:rsid w:val="00971DC0"/>
    <w:rsid w:val="00971F15"/>
    <w:rsid w:val="00972307"/>
    <w:rsid w:val="009726FF"/>
    <w:rsid w:val="00972F95"/>
    <w:rsid w:val="009734AA"/>
    <w:rsid w:val="009734BA"/>
    <w:rsid w:val="0097353B"/>
    <w:rsid w:val="00973786"/>
    <w:rsid w:val="00973A2C"/>
    <w:rsid w:val="00973F7D"/>
    <w:rsid w:val="009745BF"/>
    <w:rsid w:val="0097463F"/>
    <w:rsid w:val="009749A1"/>
    <w:rsid w:val="00974B9F"/>
    <w:rsid w:val="00975101"/>
    <w:rsid w:val="00975221"/>
    <w:rsid w:val="009756A7"/>
    <w:rsid w:val="00975A23"/>
    <w:rsid w:val="009761A2"/>
    <w:rsid w:val="00976898"/>
    <w:rsid w:val="0097724B"/>
    <w:rsid w:val="00977A0B"/>
    <w:rsid w:val="00977FCD"/>
    <w:rsid w:val="00980753"/>
    <w:rsid w:val="00980B4D"/>
    <w:rsid w:val="00980C71"/>
    <w:rsid w:val="00980EA8"/>
    <w:rsid w:val="00980EDD"/>
    <w:rsid w:val="00981102"/>
    <w:rsid w:val="00981137"/>
    <w:rsid w:val="009817AB"/>
    <w:rsid w:val="00981844"/>
    <w:rsid w:val="00981CFA"/>
    <w:rsid w:val="00981D3A"/>
    <w:rsid w:val="00981F0E"/>
    <w:rsid w:val="0098206E"/>
    <w:rsid w:val="00982C46"/>
    <w:rsid w:val="009831CA"/>
    <w:rsid w:val="00983C26"/>
    <w:rsid w:val="00983CC1"/>
    <w:rsid w:val="00983CCB"/>
    <w:rsid w:val="0098497C"/>
    <w:rsid w:val="00984D32"/>
    <w:rsid w:val="00985061"/>
    <w:rsid w:val="00985183"/>
    <w:rsid w:val="00985743"/>
    <w:rsid w:val="00985A0B"/>
    <w:rsid w:val="00985CCE"/>
    <w:rsid w:val="00985D53"/>
    <w:rsid w:val="009860B9"/>
    <w:rsid w:val="00986337"/>
    <w:rsid w:val="0098695D"/>
    <w:rsid w:val="00986A49"/>
    <w:rsid w:val="0098738C"/>
    <w:rsid w:val="00987AB7"/>
    <w:rsid w:val="00987EC2"/>
    <w:rsid w:val="00987F34"/>
    <w:rsid w:val="00987FBE"/>
    <w:rsid w:val="00990167"/>
    <w:rsid w:val="0099068B"/>
    <w:rsid w:val="009907E8"/>
    <w:rsid w:val="00990844"/>
    <w:rsid w:val="00990E50"/>
    <w:rsid w:val="009913E9"/>
    <w:rsid w:val="00991602"/>
    <w:rsid w:val="00991965"/>
    <w:rsid w:val="009919BC"/>
    <w:rsid w:val="00991AEC"/>
    <w:rsid w:val="00991B96"/>
    <w:rsid w:val="00991FCC"/>
    <w:rsid w:val="00992539"/>
    <w:rsid w:val="00992766"/>
    <w:rsid w:val="00992FA7"/>
    <w:rsid w:val="009935BC"/>
    <w:rsid w:val="00993637"/>
    <w:rsid w:val="00993A28"/>
    <w:rsid w:val="00993B47"/>
    <w:rsid w:val="0099453E"/>
    <w:rsid w:val="009946CB"/>
    <w:rsid w:val="00994896"/>
    <w:rsid w:val="009950B5"/>
    <w:rsid w:val="0099510D"/>
    <w:rsid w:val="009951A8"/>
    <w:rsid w:val="009951EA"/>
    <w:rsid w:val="00995D31"/>
    <w:rsid w:val="00995E4E"/>
    <w:rsid w:val="00995F1B"/>
    <w:rsid w:val="0099666D"/>
    <w:rsid w:val="009966D4"/>
    <w:rsid w:val="00997988"/>
    <w:rsid w:val="009A0141"/>
    <w:rsid w:val="009A0558"/>
    <w:rsid w:val="009A0835"/>
    <w:rsid w:val="009A0993"/>
    <w:rsid w:val="009A0C51"/>
    <w:rsid w:val="009A0F16"/>
    <w:rsid w:val="009A10C4"/>
    <w:rsid w:val="009A12DE"/>
    <w:rsid w:val="009A1362"/>
    <w:rsid w:val="009A242C"/>
    <w:rsid w:val="009A2F99"/>
    <w:rsid w:val="009A3121"/>
    <w:rsid w:val="009A33B6"/>
    <w:rsid w:val="009A3AA1"/>
    <w:rsid w:val="009A3DC6"/>
    <w:rsid w:val="009A41E0"/>
    <w:rsid w:val="009A4720"/>
    <w:rsid w:val="009A4C4A"/>
    <w:rsid w:val="009A5452"/>
    <w:rsid w:val="009A5C64"/>
    <w:rsid w:val="009A5C86"/>
    <w:rsid w:val="009A6055"/>
    <w:rsid w:val="009A62EE"/>
    <w:rsid w:val="009A6D30"/>
    <w:rsid w:val="009A6D5B"/>
    <w:rsid w:val="009A714E"/>
    <w:rsid w:val="009A7A4A"/>
    <w:rsid w:val="009B003C"/>
    <w:rsid w:val="009B02D2"/>
    <w:rsid w:val="009B0647"/>
    <w:rsid w:val="009B08A2"/>
    <w:rsid w:val="009B08BF"/>
    <w:rsid w:val="009B0EB2"/>
    <w:rsid w:val="009B0F86"/>
    <w:rsid w:val="009B1598"/>
    <w:rsid w:val="009B15C4"/>
    <w:rsid w:val="009B1848"/>
    <w:rsid w:val="009B18DC"/>
    <w:rsid w:val="009B1C69"/>
    <w:rsid w:val="009B1D8B"/>
    <w:rsid w:val="009B21AE"/>
    <w:rsid w:val="009B22AB"/>
    <w:rsid w:val="009B237D"/>
    <w:rsid w:val="009B25E9"/>
    <w:rsid w:val="009B26C5"/>
    <w:rsid w:val="009B2DCF"/>
    <w:rsid w:val="009B2F15"/>
    <w:rsid w:val="009B3463"/>
    <w:rsid w:val="009B353E"/>
    <w:rsid w:val="009B35C4"/>
    <w:rsid w:val="009B360F"/>
    <w:rsid w:val="009B3F59"/>
    <w:rsid w:val="009B4168"/>
    <w:rsid w:val="009B418D"/>
    <w:rsid w:val="009B442C"/>
    <w:rsid w:val="009B448A"/>
    <w:rsid w:val="009B4BF1"/>
    <w:rsid w:val="009B4BF2"/>
    <w:rsid w:val="009B4F0C"/>
    <w:rsid w:val="009B4FC1"/>
    <w:rsid w:val="009B5FCD"/>
    <w:rsid w:val="009B685C"/>
    <w:rsid w:val="009B6C94"/>
    <w:rsid w:val="009B6C9A"/>
    <w:rsid w:val="009B6EEA"/>
    <w:rsid w:val="009B71F8"/>
    <w:rsid w:val="009B787A"/>
    <w:rsid w:val="009B7941"/>
    <w:rsid w:val="009B7C41"/>
    <w:rsid w:val="009C05DF"/>
    <w:rsid w:val="009C0972"/>
    <w:rsid w:val="009C0990"/>
    <w:rsid w:val="009C0ABE"/>
    <w:rsid w:val="009C13E3"/>
    <w:rsid w:val="009C196C"/>
    <w:rsid w:val="009C1A96"/>
    <w:rsid w:val="009C1B2E"/>
    <w:rsid w:val="009C1C93"/>
    <w:rsid w:val="009C2576"/>
    <w:rsid w:val="009C2BAA"/>
    <w:rsid w:val="009C2DA9"/>
    <w:rsid w:val="009C3FA4"/>
    <w:rsid w:val="009C40DD"/>
    <w:rsid w:val="009C43C0"/>
    <w:rsid w:val="009C4812"/>
    <w:rsid w:val="009C496A"/>
    <w:rsid w:val="009C50CF"/>
    <w:rsid w:val="009C544B"/>
    <w:rsid w:val="009C5532"/>
    <w:rsid w:val="009C5677"/>
    <w:rsid w:val="009C572E"/>
    <w:rsid w:val="009C5DB9"/>
    <w:rsid w:val="009C5ECA"/>
    <w:rsid w:val="009C647A"/>
    <w:rsid w:val="009C67D8"/>
    <w:rsid w:val="009C6810"/>
    <w:rsid w:val="009C6CFE"/>
    <w:rsid w:val="009C71E8"/>
    <w:rsid w:val="009C725B"/>
    <w:rsid w:val="009C772B"/>
    <w:rsid w:val="009C78A5"/>
    <w:rsid w:val="009C7A0C"/>
    <w:rsid w:val="009D0148"/>
    <w:rsid w:val="009D02EE"/>
    <w:rsid w:val="009D08EE"/>
    <w:rsid w:val="009D0C79"/>
    <w:rsid w:val="009D1211"/>
    <w:rsid w:val="009D1320"/>
    <w:rsid w:val="009D17BD"/>
    <w:rsid w:val="009D1A22"/>
    <w:rsid w:val="009D2D74"/>
    <w:rsid w:val="009D2DBE"/>
    <w:rsid w:val="009D2EF0"/>
    <w:rsid w:val="009D3889"/>
    <w:rsid w:val="009D3AEF"/>
    <w:rsid w:val="009D4475"/>
    <w:rsid w:val="009D45DC"/>
    <w:rsid w:val="009D5578"/>
    <w:rsid w:val="009D57ED"/>
    <w:rsid w:val="009D5C83"/>
    <w:rsid w:val="009D6125"/>
    <w:rsid w:val="009D65A1"/>
    <w:rsid w:val="009D67D7"/>
    <w:rsid w:val="009D6BB6"/>
    <w:rsid w:val="009D6DF4"/>
    <w:rsid w:val="009D775A"/>
    <w:rsid w:val="009D792F"/>
    <w:rsid w:val="009D7B59"/>
    <w:rsid w:val="009D7D58"/>
    <w:rsid w:val="009D7ECD"/>
    <w:rsid w:val="009D7F6B"/>
    <w:rsid w:val="009E0498"/>
    <w:rsid w:val="009E062D"/>
    <w:rsid w:val="009E0920"/>
    <w:rsid w:val="009E0987"/>
    <w:rsid w:val="009E10D7"/>
    <w:rsid w:val="009E1192"/>
    <w:rsid w:val="009E14F8"/>
    <w:rsid w:val="009E15D3"/>
    <w:rsid w:val="009E1982"/>
    <w:rsid w:val="009E1B1B"/>
    <w:rsid w:val="009E1DAA"/>
    <w:rsid w:val="009E2556"/>
    <w:rsid w:val="009E2984"/>
    <w:rsid w:val="009E2B55"/>
    <w:rsid w:val="009E2C2E"/>
    <w:rsid w:val="009E2EA4"/>
    <w:rsid w:val="009E30FC"/>
    <w:rsid w:val="009E3270"/>
    <w:rsid w:val="009E3662"/>
    <w:rsid w:val="009E36DD"/>
    <w:rsid w:val="009E3761"/>
    <w:rsid w:val="009E3960"/>
    <w:rsid w:val="009E3985"/>
    <w:rsid w:val="009E3AA5"/>
    <w:rsid w:val="009E4373"/>
    <w:rsid w:val="009E52D1"/>
    <w:rsid w:val="009E5566"/>
    <w:rsid w:val="009E5957"/>
    <w:rsid w:val="009E5AAF"/>
    <w:rsid w:val="009E5C6C"/>
    <w:rsid w:val="009E5DC1"/>
    <w:rsid w:val="009E61B3"/>
    <w:rsid w:val="009E651B"/>
    <w:rsid w:val="009E6A2A"/>
    <w:rsid w:val="009E6BFB"/>
    <w:rsid w:val="009E7470"/>
    <w:rsid w:val="009E7586"/>
    <w:rsid w:val="009E777F"/>
    <w:rsid w:val="009E7D69"/>
    <w:rsid w:val="009F0386"/>
    <w:rsid w:val="009F038A"/>
    <w:rsid w:val="009F06BD"/>
    <w:rsid w:val="009F0842"/>
    <w:rsid w:val="009F0BA6"/>
    <w:rsid w:val="009F11A5"/>
    <w:rsid w:val="009F23D4"/>
    <w:rsid w:val="009F2625"/>
    <w:rsid w:val="009F2C49"/>
    <w:rsid w:val="009F2C54"/>
    <w:rsid w:val="009F2DAE"/>
    <w:rsid w:val="009F2F93"/>
    <w:rsid w:val="009F30A9"/>
    <w:rsid w:val="009F312A"/>
    <w:rsid w:val="009F3190"/>
    <w:rsid w:val="009F3286"/>
    <w:rsid w:val="009F33BD"/>
    <w:rsid w:val="009F3783"/>
    <w:rsid w:val="009F437B"/>
    <w:rsid w:val="009F492C"/>
    <w:rsid w:val="009F4A5B"/>
    <w:rsid w:val="009F5054"/>
    <w:rsid w:val="009F58C0"/>
    <w:rsid w:val="009F5989"/>
    <w:rsid w:val="009F5BF0"/>
    <w:rsid w:val="009F67C8"/>
    <w:rsid w:val="009F6919"/>
    <w:rsid w:val="009F6E31"/>
    <w:rsid w:val="009F78CD"/>
    <w:rsid w:val="00A00046"/>
    <w:rsid w:val="00A00FF6"/>
    <w:rsid w:val="00A011BA"/>
    <w:rsid w:val="00A0150B"/>
    <w:rsid w:val="00A016EB"/>
    <w:rsid w:val="00A01A34"/>
    <w:rsid w:val="00A025BD"/>
    <w:rsid w:val="00A0296A"/>
    <w:rsid w:val="00A02A24"/>
    <w:rsid w:val="00A02AE7"/>
    <w:rsid w:val="00A02CCA"/>
    <w:rsid w:val="00A0319F"/>
    <w:rsid w:val="00A036DB"/>
    <w:rsid w:val="00A0377E"/>
    <w:rsid w:val="00A03ADA"/>
    <w:rsid w:val="00A03BE3"/>
    <w:rsid w:val="00A03EA9"/>
    <w:rsid w:val="00A043D0"/>
    <w:rsid w:val="00A04693"/>
    <w:rsid w:val="00A04A54"/>
    <w:rsid w:val="00A04AAA"/>
    <w:rsid w:val="00A04B14"/>
    <w:rsid w:val="00A04B3C"/>
    <w:rsid w:val="00A04C5C"/>
    <w:rsid w:val="00A04FC9"/>
    <w:rsid w:val="00A0581F"/>
    <w:rsid w:val="00A05ECF"/>
    <w:rsid w:val="00A05F85"/>
    <w:rsid w:val="00A066B6"/>
    <w:rsid w:val="00A066FD"/>
    <w:rsid w:val="00A067CA"/>
    <w:rsid w:val="00A06A6D"/>
    <w:rsid w:val="00A073F6"/>
    <w:rsid w:val="00A104A2"/>
    <w:rsid w:val="00A109C9"/>
    <w:rsid w:val="00A10A88"/>
    <w:rsid w:val="00A10B45"/>
    <w:rsid w:val="00A10B46"/>
    <w:rsid w:val="00A10B76"/>
    <w:rsid w:val="00A10C7D"/>
    <w:rsid w:val="00A11A32"/>
    <w:rsid w:val="00A11F97"/>
    <w:rsid w:val="00A1205F"/>
    <w:rsid w:val="00A121B1"/>
    <w:rsid w:val="00A12C2C"/>
    <w:rsid w:val="00A13B39"/>
    <w:rsid w:val="00A13FF2"/>
    <w:rsid w:val="00A147B7"/>
    <w:rsid w:val="00A14E91"/>
    <w:rsid w:val="00A15336"/>
    <w:rsid w:val="00A154CE"/>
    <w:rsid w:val="00A15501"/>
    <w:rsid w:val="00A1556F"/>
    <w:rsid w:val="00A1561C"/>
    <w:rsid w:val="00A158AD"/>
    <w:rsid w:val="00A15D6D"/>
    <w:rsid w:val="00A16068"/>
    <w:rsid w:val="00A1612C"/>
    <w:rsid w:val="00A16365"/>
    <w:rsid w:val="00A168F3"/>
    <w:rsid w:val="00A16C02"/>
    <w:rsid w:val="00A16D2B"/>
    <w:rsid w:val="00A17054"/>
    <w:rsid w:val="00A17509"/>
    <w:rsid w:val="00A20A56"/>
    <w:rsid w:val="00A20BF3"/>
    <w:rsid w:val="00A20C1E"/>
    <w:rsid w:val="00A20D37"/>
    <w:rsid w:val="00A20F88"/>
    <w:rsid w:val="00A21E82"/>
    <w:rsid w:val="00A22805"/>
    <w:rsid w:val="00A22AD5"/>
    <w:rsid w:val="00A22BD6"/>
    <w:rsid w:val="00A22C20"/>
    <w:rsid w:val="00A232F4"/>
    <w:rsid w:val="00A2365F"/>
    <w:rsid w:val="00A2374F"/>
    <w:rsid w:val="00A2379F"/>
    <w:rsid w:val="00A23A86"/>
    <w:rsid w:val="00A23AD2"/>
    <w:rsid w:val="00A2418A"/>
    <w:rsid w:val="00A24264"/>
    <w:rsid w:val="00A24D4E"/>
    <w:rsid w:val="00A2527C"/>
    <w:rsid w:val="00A25577"/>
    <w:rsid w:val="00A25DDB"/>
    <w:rsid w:val="00A25EC7"/>
    <w:rsid w:val="00A26007"/>
    <w:rsid w:val="00A26035"/>
    <w:rsid w:val="00A26240"/>
    <w:rsid w:val="00A263E5"/>
    <w:rsid w:val="00A264CB"/>
    <w:rsid w:val="00A265BB"/>
    <w:rsid w:val="00A26F91"/>
    <w:rsid w:val="00A275B5"/>
    <w:rsid w:val="00A27603"/>
    <w:rsid w:val="00A27A51"/>
    <w:rsid w:val="00A27C1C"/>
    <w:rsid w:val="00A27E20"/>
    <w:rsid w:val="00A27F36"/>
    <w:rsid w:val="00A302A8"/>
    <w:rsid w:val="00A30358"/>
    <w:rsid w:val="00A308D0"/>
    <w:rsid w:val="00A30BB7"/>
    <w:rsid w:val="00A31421"/>
    <w:rsid w:val="00A31C32"/>
    <w:rsid w:val="00A31F14"/>
    <w:rsid w:val="00A31FAA"/>
    <w:rsid w:val="00A321A5"/>
    <w:rsid w:val="00A3232A"/>
    <w:rsid w:val="00A3232D"/>
    <w:rsid w:val="00A32603"/>
    <w:rsid w:val="00A3296F"/>
    <w:rsid w:val="00A32DD2"/>
    <w:rsid w:val="00A33799"/>
    <w:rsid w:val="00A33DFE"/>
    <w:rsid w:val="00A342E9"/>
    <w:rsid w:val="00A343CD"/>
    <w:rsid w:val="00A34670"/>
    <w:rsid w:val="00A348E5"/>
    <w:rsid w:val="00A34A89"/>
    <w:rsid w:val="00A34C0D"/>
    <w:rsid w:val="00A34C3F"/>
    <w:rsid w:val="00A34F70"/>
    <w:rsid w:val="00A34FF9"/>
    <w:rsid w:val="00A358B2"/>
    <w:rsid w:val="00A35E19"/>
    <w:rsid w:val="00A35E3C"/>
    <w:rsid w:val="00A35F46"/>
    <w:rsid w:val="00A360B6"/>
    <w:rsid w:val="00A36373"/>
    <w:rsid w:val="00A36B0A"/>
    <w:rsid w:val="00A36B40"/>
    <w:rsid w:val="00A3704C"/>
    <w:rsid w:val="00A371A3"/>
    <w:rsid w:val="00A371C5"/>
    <w:rsid w:val="00A37253"/>
    <w:rsid w:val="00A37302"/>
    <w:rsid w:val="00A37420"/>
    <w:rsid w:val="00A374CF"/>
    <w:rsid w:val="00A37906"/>
    <w:rsid w:val="00A400EE"/>
    <w:rsid w:val="00A40162"/>
    <w:rsid w:val="00A40314"/>
    <w:rsid w:val="00A40494"/>
    <w:rsid w:val="00A40571"/>
    <w:rsid w:val="00A40D8F"/>
    <w:rsid w:val="00A40DEC"/>
    <w:rsid w:val="00A40E0B"/>
    <w:rsid w:val="00A40F87"/>
    <w:rsid w:val="00A41418"/>
    <w:rsid w:val="00A41815"/>
    <w:rsid w:val="00A422F5"/>
    <w:rsid w:val="00A422FC"/>
    <w:rsid w:val="00A4248F"/>
    <w:rsid w:val="00A4251E"/>
    <w:rsid w:val="00A4270A"/>
    <w:rsid w:val="00A428AA"/>
    <w:rsid w:val="00A42B9C"/>
    <w:rsid w:val="00A43ACC"/>
    <w:rsid w:val="00A44012"/>
    <w:rsid w:val="00A44106"/>
    <w:rsid w:val="00A442AB"/>
    <w:rsid w:val="00A44469"/>
    <w:rsid w:val="00A44FF9"/>
    <w:rsid w:val="00A4545C"/>
    <w:rsid w:val="00A45761"/>
    <w:rsid w:val="00A45B83"/>
    <w:rsid w:val="00A45CEC"/>
    <w:rsid w:val="00A45E2E"/>
    <w:rsid w:val="00A46B1A"/>
    <w:rsid w:val="00A46D2F"/>
    <w:rsid w:val="00A47290"/>
    <w:rsid w:val="00A4729A"/>
    <w:rsid w:val="00A47E97"/>
    <w:rsid w:val="00A47FDC"/>
    <w:rsid w:val="00A500CC"/>
    <w:rsid w:val="00A509A1"/>
    <w:rsid w:val="00A5126B"/>
    <w:rsid w:val="00A512F8"/>
    <w:rsid w:val="00A5137D"/>
    <w:rsid w:val="00A51E7D"/>
    <w:rsid w:val="00A51ED6"/>
    <w:rsid w:val="00A52822"/>
    <w:rsid w:val="00A52AB5"/>
    <w:rsid w:val="00A52E7E"/>
    <w:rsid w:val="00A53C1B"/>
    <w:rsid w:val="00A54027"/>
    <w:rsid w:val="00A540DA"/>
    <w:rsid w:val="00A545AE"/>
    <w:rsid w:val="00A54675"/>
    <w:rsid w:val="00A54C61"/>
    <w:rsid w:val="00A54F1E"/>
    <w:rsid w:val="00A54FD3"/>
    <w:rsid w:val="00A550D0"/>
    <w:rsid w:val="00A5552D"/>
    <w:rsid w:val="00A55793"/>
    <w:rsid w:val="00A55D77"/>
    <w:rsid w:val="00A567D7"/>
    <w:rsid w:val="00A56F58"/>
    <w:rsid w:val="00A577D4"/>
    <w:rsid w:val="00A577FB"/>
    <w:rsid w:val="00A60B43"/>
    <w:rsid w:val="00A60E08"/>
    <w:rsid w:val="00A61138"/>
    <w:rsid w:val="00A613FE"/>
    <w:rsid w:val="00A615A9"/>
    <w:rsid w:val="00A6163E"/>
    <w:rsid w:val="00A61682"/>
    <w:rsid w:val="00A61747"/>
    <w:rsid w:val="00A61904"/>
    <w:rsid w:val="00A61C95"/>
    <w:rsid w:val="00A62087"/>
    <w:rsid w:val="00A6242C"/>
    <w:rsid w:val="00A62678"/>
    <w:rsid w:val="00A62B9F"/>
    <w:rsid w:val="00A63071"/>
    <w:rsid w:val="00A63336"/>
    <w:rsid w:val="00A638D8"/>
    <w:rsid w:val="00A63D60"/>
    <w:rsid w:val="00A64B2B"/>
    <w:rsid w:val="00A64CFF"/>
    <w:rsid w:val="00A64E6A"/>
    <w:rsid w:val="00A65294"/>
    <w:rsid w:val="00A654E8"/>
    <w:rsid w:val="00A667F6"/>
    <w:rsid w:val="00A66946"/>
    <w:rsid w:val="00A6699A"/>
    <w:rsid w:val="00A66C52"/>
    <w:rsid w:val="00A66C77"/>
    <w:rsid w:val="00A67184"/>
    <w:rsid w:val="00A671BA"/>
    <w:rsid w:val="00A678D4"/>
    <w:rsid w:val="00A6792E"/>
    <w:rsid w:val="00A7004D"/>
    <w:rsid w:val="00A70107"/>
    <w:rsid w:val="00A70618"/>
    <w:rsid w:val="00A70F9F"/>
    <w:rsid w:val="00A71116"/>
    <w:rsid w:val="00A71FE1"/>
    <w:rsid w:val="00A7217D"/>
    <w:rsid w:val="00A7234E"/>
    <w:rsid w:val="00A72554"/>
    <w:rsid w:val="00A72872"/>
    <w:rsid w:val="00A72BA8"/>
    <w:rsid w:val="00A72C88"/>
    <w:rsid w:val="00A72CD6"/>
    <w:rsid w:val="00A7307E"/>
    <w:rsid w:val="00A7328D"/>
    <w:rsid w:val="00A7339C"/>
    <w:rsid w:val="00A73684"/>
    <w:rsid w:val="00A7376D"/>
    <w:rsid w:val="00A73791"/>
    <w:rsid w:val="00A73D8D"/>
    <w:rsid w:val="00A7482A"/>
    <w:rsid w:val="00A74AE9"/>
    <w:rsid w:val="00A74CB0"/>
    <w:rsid w:val="00A74FFB"/>
    <w:rsid w:val="00A7547A"/>
    <w:rsid w:val="00A75734"/>
    <w:rsid w:val="00A75DC0"/>
    <w:rsid w:val="00A75EA7"/>
    <w:rsid w:val="00A764EF"/>
    <w:rsid w:val="00A7657D"/>
    <w:rsid w:val="00A769A4"/>
    <w:rsid w:val="00A76E84"/>
    <w:rsid w:val="00A776DA"/>
    <w:rsid w:val="00A77837"/>
    <w:rsid w:val="00A77BC3"/>
    <w:rsid w:val="00A80B96"/>
    <w:rsid w:val="00A80C43"/>
    <w:rsid w:val="00A80F08"/>
    <w:rsid w:val="00A81114"/>
    <w:rsid w:val="00A8160F"/>
    <w:rsid w:val="00A818BA"/>
    <w:rsid w:val="00A81D27"/>
    <w:rsid w:val="00A81E6B"/>
    <w:rsid w:val="00A82673"/>
    <w:rsid w:val="00A82AA5"/>
    <w:rsid w:val="00A83038"/>
    <w:rsid w:val="00A83253"/>
    <w:rsid w:val="00A83370"/>
    <w:rsid w:val="00A83CA0"/>
    <w:rsid w:val="00A84F0C"/>
    <w:rsid w:val="00A85048"/>
    <w:rsid w:val="00A8552E"/>
    <w:rsid w:val="00A85911"/>
    <w:rsid w:val="00A85ABC"/>
    <w:rsid w:val="00A86504"/>
    <w:rsid w:val="00A86867"/>
    <w:rsid w:val="00A868F3"/>
    <w:rsid w:val="00A86D63"/>
    <w:rsid w:val="00A86E55"/>
    <w:rsid w:val="00A86FFF"/>
    <w:rsid w:val="00A87BEE"/>
    <w:rsid w:val="00A87C5A"/>
    <w:rsid w:val="00A87DAE"/>
    <w:rsid w:val="00A87FC1"/>
    <w:rsid w:val="00A9005A"/>
    <w:rsid w:val="00A9037C"/>
    <w:rsid w:val="00A903A4"/>
    <w:rsid w:val="00A9052A"/>
    <w:rsid w:val="00A90A01"/>
    <w:rsid w:val="00A910C5"/>
    <w:rsid w:val="00A911B0"/>
    <w:rsid w:val="00A9156F"/>
    <w:rsid w:val="00A9157B"/>
    <w:rsid w:val="00A91B66"/>
    <w:rsid w:val="00A92448"/>
    <w:rsid w:val="00A926F8"/>
    <w:rsid w:val="00A928A6"/>
    <w:rsid w:val="00A92ECB"/>
    <w:rsid w:val="00A92FE3"/>
    <w:rsid w:val="00A937FF"/>
    <w:rsid w:val="00A939E7"/>
    <w:rsid w:val="00A93A50"/>
    <w:rsid w:val="00A93C1B"/>
    <w:rsid w:val="00A93FF7"/>
    <w:rsid w:val="00A94092"/>
    <w:rsid w:val="00A941D1"/>
    <w:rsid w:val="00A946AD"/>
    <w:rsid w:val="00A94891"/>
    <w:rsid w:val="00A95107"/>
    <w:rsid w:val="00A951B6"/>
    <w:rsid w:val="00A95399"/>
    <w:rsid w:val="00A9548E"/>
    <w:rsid w:val="00A9555A"/>
    <w:rsid w:val="00A963C6"/>
    <w:rsid w:val="00A966C5"/>
    <w:rsid w:val="00A96B61"/>
    <w:rsid w:val="00A97979"/>
    <w:rsid w:val="00A97B26"/>
    <w:rsid w:val="00A97D3A"/>
    <w:rsid w:val="00AA02C2"/>
    <w:rsid w:val="00AA03FD"/>
    <w:rsid w:val="00AA0602"/>
    <w:rsid w:val="00AA0760"/>
    <w:rsid w:val="00AA0FA4"/>
    <w:rsid w:val="00AA138D"/>
    <w:rsid w:val="00AA1D03"/>
    <w:rsid w:val="00AA2F4C"/>
    <w:rsid w:val="00AA30E7"/>
    <w:rsid w:val="00AA31FB"/>
    <w:rsid w:val="00AA37D3"/>
    <w:rsid w:val="00AA3ACD"/>
    <w:rsid w:val="00AA3D01"/>
    <w:rsid w:val="00AA4424"/>
    <w:rsid w:val="00AA47E6"/>
    <w:rsid w:val="00AA49AB"/>
    <w:rsid w:val="00AA4B25"/>
    <w:rsid w:val="00AA4D64"/>
    <w:rsid w:val="00AA5084"/>
    <w:rsid w:val="00AA51B7"/>
    <w:rsid w:val="00AA522A"/>
    <w:rsid w:val="00AA54B7"/>
    <w:rsid w:val="00AA559C"/>
    <w:rsid w:val="00AA5675"/>
    <w:rsid w:val="00AA57B1"/>
    <w:rsid w:val="00AA5878"/>
    <w:rsid w:val="00AA5FDF"/>
    <w:rsid w:val="00AA63E6"/>
    <w:rsid w:val="00AA6464"/>
    <w:rsid w:val="00AA6828"/>
    <w:rsid w:val="00AA6E50"/>
    <w:rsid w:val="00AA70FA"/>
    <w:rsid w:val="00AA7D7D"/>
    <w:rsid w:val="00AA7EAA"/>
    <w:rsid w:val="00AB020B"/>
    <w:rsid w:val="00AB083D"/>
    <w:rsid w:val="00AB0C34"/>
    <w:rsid w:val="00AB142B"/>
    <w:rsid w:val="00AB14D7"/>
    <w:rsid w:val="00AB2346"/>
    <w:rsid w:val="00AB2442"/>
    <w:rsid w:val="00AB2740"/>
    <w:rsid w:val="00AB29FE"/>
    <w:rsid w:val="00AB2CA9"/>
    <w:rsid w:val="00AB32D7"/>
    <w:rsid w:val="00AB3958"/>
    <w:rsid w:val="00AB3AC0"/>
    <w:rsid w:val="00AB3BEB"/>
    <w:rsid w:val="00AB3FF3"/>
    <w:rsid w:val="00AB4166"/>
    <w:rsid w:val="00AB440E"/>
    <w:rsid w:val="00AB4520"/>
    <w:rsid w:val="00AB45A5"/>
    <w:rsid w:val="00AB46D2"/>
    <w:rsid w:val="00AB4768"/>
    <w:rsid w:val="00AB5646"/>
    <w:rsid w:val="00AB61BA"/>
    <w:rsid w:val="00AB66AC"/>
    <w:rsid w:val="00AB67CF"/>
    <w:rsid w:val="00AB6853"/>
    <w:rsid w:val="00AB6D69"/>
    <w:rsid w:val="00AB6E3C"/>
    <w:rsid w:val="00AB7A8E"/>
    <w:rsid w:val="00AC0D0B"/>
    <w:rsid w:val="00AC1751"/>
    <w:rsid w:val="00AC17A0"/>
    <w:rsid w:val="00AC1E9C"/>
    <w:rsid w:val="00AC1FC9"/>
    <w:rsid w:val="00AC21E4"/>
    <w:rsid w:val="00AC2738"/>
    <w:rsid w:val="00AC2B75"/>
    <w:rsid w:val="00AC2F87"/>
    <w:rsid w:val="00AC324B"/>
    <w:rsid w:val="00AC3431"/>
    <w:rsid w:val="00AC36FD"/>
    <w:rsid w:val="00AC38DD"/>
    <w:rsid w:val="00AC3AD7"/>
    <w:rsid w:val="00AC3CF4"/>
    <w:rsid w:val="00AC3D14"/>
    <w:rsid w:val="00AC3D70"/>
    <w:rsid w:val="00AC4214"/>
    <w:rsid w:val="00AC4446"/>
    <w:rsid w:val="00AC4854"/>
    <w:rsid w:val="00AC4C23"/>
    <w:rsid w:val="00AC4C25"/>
    <w:rsid w:val="00AC4F44"/>
    <w:rsid w:val="00AC5190"/>
    <w:rsid w:val="00AC5597"/>
    <w:rsid w:val="00AC5D61"/>
    <w:rsid w:val="00AC64CE"/>
    <w:rsid w:val="00AC6824"/>
    <w:rsid w:val="00AC70CD"/>
    <w:rsid w:val="00AC7102"/>
    <w:rsid w:val="00AC74BD"/>
    <w:rsid w:val="00AD007D"/>
    <w:rsid w:val="00AD03F8"/>
    <w:rsid w:val="00AD0D02"/>
    <w:rsid w:val="00AD0D76"/>
    <w:rsid w:val="00AD0E21"/>
    <w:rsid w:val="00AD0E50"/>
    <w:rsid w:val="00AD0FF5"/>
    <w:rsid w:val="00AD11CD"/>
    <w:rsid w:val="00AD1411"/>
    <w:rsid w:val="00AD18F6"/>
    <w:rsid w:val="00AD242C"/>
    <w:rsid w:val="00AD263B"/>
    <w:rsid w:val="00AD296E"/>
    <w:rsid w:val="00AD3637"/>
    <w:rsid w:val="00AD40CC"/>
    <w:rsid w:val="00AD4186"/>
    <w:rsid w:val="00AD441E"/>
    <w:rsid w:val="00AD45F8"/>
    <w:rsid w:val="00AD4A3A"/>
    <w:rsid w:val="00AD4EB2"/>
    <w:rsid w:val="00AD4F9D"/>
    <w:rsid w:val="00AD52D4"/>
    <w:rsid w:val="00AD58F7"/>
    <w:rsid w:val="00AD608B"/>
    <w:rsid w:val="00AD7369"/>
    <w:rsid w:val="00AD797B"/>
    <w:rsid w:val="00AD7A5E"/>
    <w:rsid w:val="00AD7D11"/>
    <w:rsid w:val="00AE029B"/>
    <w:rsid w:val="00AE02B4"/>
    <w:rsid w:val="00AE09C0"/>
    <w:rsid w:val="00AE0B92"/>
    <w:rsid w:val="00AE0DA9"/>
    <w:rsid w:val="00AE0F92"/>
    <w:rsid w:val="00AE12B0"/>
    <w:rsid w:val="00AE1319"/>
    <w:rsid w:val="00AE141E"/>
    <w:rsid w:val="00AE1739"/>
    <w:rsid w:val="00AE205D"/>
    <w:rsid w:val="00AE2553"/>
    <w:rsid w:val="00AE3205"/>
    <w:rsid w:val="00AE328D"/>
    <w:rsid w:val="00AE3355"/>
    <w:rsid w:val="00AE3574"/>
    <w:rsid w:val="00AE3B56"/>
    <w:rsid w:val="00AE3F63"/>
    <w:rsid w:val="00AE4379"/>
    <w:rsid w:val="00AE4676"/>
    <w:rsid w:val="00AE4917"/>
    <w:rsid w:val="00AE503E"/>
    <w:rsid w:val="00AE51F8"/>
    <w:rsid w:val="00AE59DC"/>
    <w:rsid w:val="00AE5F28"/>
    <w:rsid w:val="00AE65BB"/>
    <w:rsid w:val="00AE6931"/>
    <w:rsid w:val="00AE6A75"/>
    <w:rsid w:val="00AE6CA1"/>
    <w:rsid w:val="00AE7327"/>
    <w:rsid w:val="00AE7929"/>
    <w:rsid w:val="00AE79FF"/>
    <w:rsid w:val="00AE7A15"/>
    <w:rsid w:val="00AE7CCB"/>
    <w:rsid w:val="00AF0202"/>
    <w:rsid w:val="00AF0383"/>
    <w:rsid w:val="00AF0553"/>
    <w:rsid w:val="00AF06C0"/>
    <w:rsid w:val="00AF0736"/>
    <w:rsid w:val="00AF0C9A"/>
    <w:rsid w:val="00AF123B"/>
    <w:rsid w:val="00AF14D7"/>
    <w:rsid w:val="00AF14DF"/>
    <w:rsid w:val="00AF17F6"/>
    <w:rsid w:val="00AF1AE6"/>
    <w:rsid w:val="00AF1D5A"/>
    <w:rsid w:val="00AF1F95"/>
    <w:rsid w:val="00AF300D"/>
    <w:rsid w:val="00AF3284"/>
    <w:rsid w:val="00AF371B"/>
    <w:rsid w:val="00AF3735"/>
    <w:rsid w:val="00AF3CA2"/>
    <w:rsid w:val="00AF3E29"/>
    <w:rsid w:val="00AF3EB8"/>
    <w:rsid w:val="00AF446E"/>
    <w:rsid w:val="00AF4543"/>
    <w:rsid w:val="00AF463F"/>
    <w:rsid w:val="00AF465D"/>
    <w:rsid w:val="00AF4752"/>
    <w:rsid w:val="00AF48DA"/>
    <w:rsid w:val="00AF4E36"/>
    <w:rsid w:val="00AF50AB"/>
    <w:rsid w:val="00AF5C8F"/>
    <w:rsid w:val="00AF5EB9"/>
    <w:rsid w:val="00AF6224"/>
    <w:rsid w:val="00AF642C"/>
    <w:rsid w:val="00AF6B5D"/>
    <w:rsid w:val="00AF6FCB"/>
    <w:rsid w:val="00AF7773"/>
    <w:rsid w:val="00AF7833"/>
    <w:rsid w:val="00AF7AF6"/>
    <w:rsid w:val="00AF7BD6"/>
    <w:rsid w:val="00B00732"/>
    <w:rsid w:val="00B008E8"/>
    <w:rsid w:val="00B00E4E"/>
    <w:rsid w:val="00B0147A"/>
    <w:rsid w:val="00B016E6"/>
    <w:rsid w:val="00B018F7"/>
    <w:rsid w:val="00B020F0"/>
    <w:rsid w:val="00B0233B"/>
    <w:rsid w:val="00B0251A"/>
    <w:rsid w:val="00B02CB1"/>
    <w:rsid w:val="00B0303E"/>
    <w:rsid w:val="00B036F4"/>
    <w:rsid w:val="00B03B51"/>
    <w:rsid w:val="00B03E08"/>
    <w:rsid w:val="00B0531B"/>
    <w:rsid w:val="00B0544F"/>
    <w:rsid w:val="00B054F5"/>
    <w:rsid w:val="00B0555B"/>
    <w:rsid w:val="00B055EA"/>
    <w:rsid w:val="00B056FC"/>
    <w:rsid w:val="00B05874"/>
    <w:rsid w:val="00B059C3"/>
    <w:rsid w:val="00B0642B"/>
    <w:rsid w:val="00B06813"/>
    <w:rsid w:val="00B06C06"/>
    <w:rsid w:val="00B06D96"/>
    <w:rsid w:val="00B0706D"/>
    <w:rsid w:val="00B077D7"/>
    <w:rsid w:val="00B07980"/>
    <w:rsid w:val="00B079EE"/>
    <w:rsid w:val="00B07BC6"/>
    <w:rsid w:val="00B07DEF"/>
    <w:rsid w:val="00B101EF"/>
    <w:rsid w:val="00B1039B"/>
    <w:rsid w:val="00B10972"/>
    <w:rsid w:val="00B10FF6"/>
    <w:rsid w:val="00B11384"/>
    <w:rsid w:val="00B11458"/>
    <w:rsid w:val="00B11846"/>
    <w:rsid w:val="00B11C79"/>
    <w:rsid w:val="00B11CB9"/>
    <w:rsid w:val="00B120BF"/>
    <w:rsid w:val="00B12D27"/>
    <w:rsid w:val="00B12F15"/>
    <w:rsid w:val="00B13035"/>
    <w:rsid w:val="00B13253"/>
    <w:rsid w:val="00B137CD"/>
    <w:rsid w:val="00B137EA"/>
    <w:rsid w:val="00B13848"/>
    <w:rsid w:val="00B1385E"/>
    <w:rsid w:val="00B138D9"/>
    <w:rsid w:val="00B13948"/>
    <w:rsid w:val="00B13EE8"/>
    <w:rsid w:val="00B13FC6"/>
    <w:rsid w:val="00B149B4"/>
    <w:rsid w:val="00B14B33"/>
    <w:rsid w:val="00B14CDB"/>
    <w:rsid w:val="00B14E33"/>
    <w:rsid w:val="00B15250"/>
    <w:rsid w:val="00B155D5"/>
    <w:rsid w:val="00B1584C"/>
    <w:rsid w:val="00B15A5E"/>
    <w:rsid w:val="00B15C1E"/>
    <w:rsid w:val="00B15E7F"/>
    <w:rsid w:val="00B16317"/>
    <w:rsid w:val="00B163B5"/>
    <w:rsid w:val="00B167D8"/>
    <w:rsid w:val="00B16954"/>
    <w:rsid w:val="00B16CB9"/>
    <w:rsid w:val="00B16E9D"/>
    <w:rsid w:val="00B175D6"/>
    <w:rsid w:val="00B175D8"/>
    <w:rsid w:val="00B17664"/>
    <w:rsid w:val="00B1787A"/>
    <w:rsid w:val="00B17C67"/>
    <w:rsid w:val="00B20084"/>
    <w:rsid w:val="00B201D2"/>
    <w:rsid w:val="00B2080B"/>
    <w:rsid w:val="00B20AFF"/>
    <w:rsid w:val="00B20F4D"/>
    <w:rsid w:val="00B20F6A"/>
    <w:rsid w:val="00B2189C"/>
    <w:rsid w:val="00B22217"/>
    <w:rsid w:val="00B22275"/>
    <w:rsid w:val="00B22A64"/>
    <w:rsid w:val="00B22E1C"/>
    <w:rsid w:val="00B22EC6"/>
    <w:rsid w:val="00B230F4"/>
    <w:rsid w:val="00B23757"/>
    <w:rsid w:val="00B23A34"/>
    <w:rsid w:val="00B23A7B"/>
    <w:rsid w:val="00B2466F"/>
    <w:rsid w:val="00B24E15"/>
    <w:rsid w:val="00B254DD"/>
    <w:rsid w:val="00B25679"/>
    <w:rsid w:val="00B2574D"/>
    <w:rsid w:val="00B25818"/>
    <w:rsid w:val="00B25867"/>
    <w:rsid w:val="00B259E7"/>
    <w:rsid w:val="00B25C75"/>
    <w:rsid w:val="00B25D56"/>
    <w:rsid w:val="00B26284"/>
    <w:rsid w:val="00B26357"/>
    <w:rsid w:val="00B26653"/>
    <w:rsid w:val="00B266CD"/>
    <w:rsid w:val="00B26853"/>
    <w:rsid w:val="00B26BE7"/>
    <w:rsid w:val="00B271D3"/>
    <w:rsid w:val="00B2732D"/>
    <w:rsid w:val="00B27357"/>
    <w:rsid w:val="00B273FA"/>
    <w:rsid w:val="00B27419"/>
    <w:rsid w:val="00B27A42"/>
    <w:rsid w:val="00B27E12"/>
    <w:rsid w:val="00B27EA5"/>
    <w:rsid w:val="00B3062B"/>
    <w:rsid w:val="00B30662"/>
    <w:rsid w:val="00B30ABF"/>
    <w:rsid w:val="00B30AE4"/>
    <w:rsid w:val="00B30DEB"/>
    <w:rsid w:val="00B31235"/>
    <w:rsid w:val="00B312D1"/>
    <w:rsid w:val="00B31988"/>
    <w:rsid w:val="00B31CCD"/>
    <w:rsid w:val="00B31DF5"/>
    <w:rsid w:val="00B32170"/>
    <w:rsid w:val="00B32967"/>
    <w:rsid w:val="00B32BE3"/>
    <w:rsid w:val="00B32E62"/>
    <w:rsid w:val="00B3337B"/>
    <w:rsid w:val="00B334AA"/>
    <w:rsid w:val="00B3418D"/>
    <w:rsid w:val="00B34472"/>
    <w:rsid w:val="00B34E93"/>
    <w:rsid w:val="00B34FDA"/>
    <w:rsid w:val="00B35709"/>
    <w:rsid w:val="00B35779"/>
    <w:rsid w:val="00B361D2"/>
    <w:rsid w:val="00B36604"/>
    <w:rsid w:val="00B3681C"/>
    <w:rsid w:val="00B368B0"/>
    <w:rsid w:val="00B36931"/>
    <w:rsid w:val="00B36CE1"/>
    <w:rsid w:val="00B36DEC"/>
    <w:rsid w:val="00B3775F"/>
    <w:rsid w:val="00B37A81"/>
    <w:rsid w:val="00B37C29"/>
    <w:rsid w:val="00B37F97"/>
    <w:rsid w:val="00B40329"/>
    <w:rsid w:val="00B4064E"/>
    <w:rsid w:val="00B4080A"/>
    <w:rsid w:val="00B40A77"/>
    <w:rsid w:val="00B40C80"/>
    <w:rsid w:val="00B41F0F"/>
    <w:rsid w:val="00B41F21"/>
    <w:rsid w:val="00B42095"/>
    <w:rsid w:val="00B42C13"/>
    <w:rsid w:val="00B43600"/>
    <w:rsid w:val="00B4377B"/>
    <w:rsid w:val="00B43ABD"/>
    <w:rsid w:val="00B43B46"/>
    <w:rsid w:val="00B43F44"/>
    <w:rsid w:val="00B444FC"/>
    <w:rsid w:val="00B451E1"/>
    <w:rsid w:val="00B45331"/>
    <w:rsid w:val="00B455EF"/>
    <w:rsid w:val="00B45D57"/>
    <w:rsid w:val="00B46159"/>
    <w:rsid w:val="00B466E4"/>
    <w:rsid w:val="00B46A8A"/>
    <w:rsid w:val="00B46C8D"/>
    <w:rsid w:val="00B46F9C"/>
    <w:rsid w:val="00B4729B"/>
    <w:rsid w:val="00B4749C"/>
    <w:rsid w:val="00B474FB"/>
    <w:rsid w:val="00B475AE"/>
    <w:rsid w:val="00B47EAA"/>
    <w:rsid w:val="00B509D2"/>
    <w:rsid w:val="00B50ABC"/>
    <w:rsid w:val="00B50E32"/>
    <w:rsid w:val="00B50F87"/>
    <w:rsid w:val="00B5136A"/>
    <w:rsid w:val="00B5138D"/>
    <w:rsid w:val="00B51490"/>
    <w:rsid w:val="00B5192C"/>
    <w:rsid w:val="00B51D6B"/>
    <w:rsid w:val="00B51DA5"/>
    <w:rsid w:val="00B5224A"/>
    <w:rsid w:val="00B52500"/>
    <w:rsid w:val="00B52AF9"/>
    <w:rsid w:val="00B53A36"/>
    <w:rsid w:val="00B53A3F"/>
    <w:rsid w:val="00B54901"/>
    <w:rsid w:val="00B54A38"/>
    <w:rsid w:val="00B5508A"/>
    <w:rsid w:val="00B55428"/>
    <w:rsid w:val="00B5550E"/>
    <w:rsid w:val="00B559D9"/>
    <w:rsid w:val="00B55A57"/>
    <w:rsid w:val="00B55D6C"/>
    <w:rsid w:val="00B55F00"/>
    <w:rsid w:val="00B55FAC"/>
    <w:rsid w:val="00B561A4"/>
    <w:rsid w:val="00B562F5"/>
    <w:rsid w:val="00B56FD5"/>
    <w:rsid w:val="00B57469"/>
    <w:rsid w:val="00B6074D"/>
    <w:rsid w:val="00B60868"/>
    <w:rsid w:val="00B60881"/>
    <w:rsid w:val="00B60F43"/>
    <w:rsid w:val="00B61695"/>
    <w:rsid w:val="00B61DD9"/>
    <w:rsid w:val="00B61E54"/>
    <w:rsid w:val="00B61EAC"/>
    <w:rsid w:val="00B6251C"/>
    <w:rsid w:val="00B6282F"/>
    <w:rsid w:val="00B6317E"/>
    <w:rsid w:val="00B6333D"/>
    <w:rsid w:val="00B63476"/>
    <w:rsid w:val="00B64751"/>
    <w:rsid w:val="00B64CEC"/>
    <w:rsid w:val="00B653A0"/>
    <w:rsid w:val="00B65E55"/>
    <w:rsid w:val="00B6624D"/>
    <w:rsid w:val="00B668A4"/>
    <w:rsid w:val="00B66B5C"/>
    <w:rsid w:val="00B66D53"/>
    <w:rsid w:val="00B66D9A"/>
    <w:rsid w:val="00B670EC"/>
    <w:rsid w:val="00B67B08"/>
    <w:rsid w:val="00B7086F"/>
    <w:rsid w:val="00B70B8F"/>
    <w:rsid w:val="00B710E7"/>
    <w:rsid w:val="00B71CB0"/>
    <w:rsid w:val="00B71F1E"/>
    <w:rsid w:val="00B71F29"/>
    <w:rsid w:val="00B71F71"/>
    <w:rsid w:val="00B72085"/>
    <w:rsid w:val="00B73472"/>
    <w:rsid w:val="00B734E2"/>
    <w:rsid w:val="00B73DD7"/>
    <w:rsid w:val="00B73E33"/>
    <w:rsid w:val="00B73F3A"/>
    <w:rsid w:val="00B7401A"/>
    <w:rsid w:val="00B746E9"/>
    <w:rsid w:val="00B7477A"/>
    <w:rsid w:val="00B75197"/>
    <w:rsid w:val="00B752AC"/>
    <w:rsid w:val="00B754A9"/>
    <w:rsid w:val="00B75710"/>
    <w:rsid w:val="00B75E65"/>
    <w:rsid w:val="00B75EE1"/>
    <w:rsid w:val="00B764DE"/>
    <w:rsid w:val="00B767CB"/>
    <w:rsid w:val="00B76836"/>
    <w:rsid w:val="00B76A6A"/>
    <w:rsid w:val="00B77470"/>
    <w:rsid w:val="00B77846"/>
    <w:rsid w:val="00B77A20"/>
    <w:rsid w:val="00B77BF5"/>
    <w:rsid w:val="00B8060F"/>
    <w:rsid w:val="00B80714"/>
    <w:rsid w:val="00B8148A"/>
    <w:rsid w:val="00B817FE"/>
    <w:rsid w:val="00B81921"/>
    <w:rsid w:val="00B81B83"/>
    <w:rsid w:val="00B83589"/>
    <w:rsid w:val="00B838AD"/>
    <w:rsid w:val="00B83C21"/>
    <w:rsid w:val="00B83DC0"/>
    <w:rsid w:val="00B841E6"/>
    <w:rsid w:val="00B848FE"/>
    <w:rsid w:val="00B8535F"/>
    <w:rsid w:val="00B8618F"/>
    <w:rsid w:val="00B8622C"/>
    <w:rsid w:val="00B86489"/>
    <w:rsid w:val="00B86D66"/>
    <w:rsid w:val="00B87104"/>
    <w:rsid w:val="00B876F9"/>
    <w:rsid w:val="00B90BBA"/>
    <w:rsid w:val="00B91751"/>
    <w:rsid w:val="00B918D9"/>
    <w:rsid w:val="00B92088"/>
    <w:rsid w:val="00B92217"/>
    <w:rsid w:val="00B93071"/>
    <w:rsid w:val="00B93C69"/>
    <w:rsid w:val="00B93C74"/>
    <w:rsid w:val="00B94BEF"/>
    <w:rsid w:val="00B94F63"/>
    <w:rsid w:val="00B9505E"/>
    <w:rsid w:val="00B95306"/>
    <w:rsid w:val="00B965C6"/>
    <w:rsid w:val="00B96821"/>
    <w:rsid w:val="00B96E1C"/>
    <w:rsid w:val="00B9784B"/>
    <w:rsid w:val="00B97AF0"/>
    <w:rsid w:val="00B97C2E"/>
    <w:rsid w:val="00B97CE4"/>
    <w:rsid w:val="00BA0319"/>
    <w:rsid w:val="00BA0A3E"/>
    <w:rsid w:val="00BA0D05"/>
    <w:rsid w:val="00BA145A"/>
    <w:rsid w:val="00BA157F"/>
    <w:rsid w:val="00BA1C5E"/>
    <w:rsid w:val="00BA1F6B"/>
    <w:rsid w:val="00BA222B"/>
    <w:rsid w:val="00BA23B4"/>
    <w:rsid w:val="00BA2457"/>
    <w:rsid w:val="00BA2820"/>
    <w:rsid w:val="00BA2BB7"/>
    <w:rsid w:val="00BA2BE9"/>
    <w:rsid w:val="00BA2CC7"/>
    <w:rsid w:val="00BA2F5B"/>
    <w:rsid w:val="00BA2F77"/>
    <w:rsid w:val="00BA3218"/>
    <w:rsid w:val="00BA328B"/>
    <w:rsid w:val="00BA3486"/>
    <w:rsid w:val="00BA3955"/>
    <w:rsid w:val="00BA3BB6"/>
    <w:rsid w:val="00BA4005"/>
    <w:rsid w:val="00BA4006"/>
    <w:rsid w:val="00BA44BD"/>
    <w:rsid w:val="00BA45DF"/>
    <w:rsid w:val="00BA4970"/>
    <w:rsid w:val="00BA4A64"/>
    <w:rsid w:val="00BA5245"/>
    <w:rsid w:val="00BA5C8F"/>
    <w:rsid w:val="00BA5FFE"/>
    <w:rsid w:val="00BA6083"/>
    <w:rsid w:val="00BA63E6"/>
    <w:rsid w:val="00BA6499"/>
    <w:rsid w:val="00BA6721"/>
    <w:rsid w:val="00BA67DE"/>
    <w:rsid w:val="00BA7866"/>
    <w:rsid w:val="00BA7D1F"/>
    <w:rsid w:val="00BB0109"/>
    <w:rsid w:val="00BB017C"/>
    <w:rsid w:val="00BB019F"/>
    <w:rsid w:val="00BB07DC"/>
    <w:rsid w:val="00BB0838"/>
    <w:rsid w:val="00BB0D50"/>
    <w:rsid w:val="00BB0F58"/>
    <w:rsid w:val="00BB0F89"/>
    <w:rsid w:val="00BB106D"/>
    <w:rsid w:val="00BB126C"/>
    <w:rsid w:val="00BB16FA"/>
    <w:rsid w:val="00BB1916"/>
    <w:rsid w:val="00BB1CBA"/>
    <w:rsid w:val="00BB295C"/>
    <w:rsid w:val="00BB2B57"/>
    <w:rsid w:val="00BB3374"/>
    <w:rsid w:val="00BB33C4"/>
    <w:rsid w:val="00BB33E6"/>
    <w:rsid w:val="00BB353A"/>
    <w:rsid w:val="00BB374E"/>
    <w:rsid w:val="00BB38E8"/>
    <w:rsid w:val="00BB3974"/>
    <w:rsid w:val="00BB3E5B"/>
    <w:rsid w:val="00BB3E9B"/>
    <w:rsid w:val="00BB44DC"/>
    <w:rsid w:val="00BB4A63"/>
    <w:rsid w:val="00BB4C2C"/>
    <w:rsid w:val="00BB4F17"/>
    <w:rsid w:val="00BB5039"/>
    <w:rsid w:val="00BB508E"/>
    <w:rsid w:val="00BB563A"/>
    <w:rsid w:val="00BB56C3"/>
    <w:rsid w:val="00BB598E"/>
    <w:rsid w:val="00BB5A44"/>
    <w:rsid w:val="00BB5D01"/>
    <w:rsid w:val="00BB5D08"/>
    <w:rsid w:val="00BB6125"/>
    <w:rsid w:val="00BB621D"/>
    <w:rsid w:val="00BB63A6"/>
    <w:rsid w:val="00BB67B4"/>
    <w:rsid w:val="00BB77AB"/>
    <w:rsid w:val="00BB7A76"/>
    <w:rsid w:val="00BB7D51"/>
    <w:rsid w:val="00BC0D7D"/>
    <w:rsid w:val="00BC0ED4"/>
    <w:rsid w:val="00BC11AD"/>
    <w:rsid w:val="00BC1298"/>
    <w:rsid w:val="00BC16B4"/>
    <w:rsid w:val="00BC1850"/>
    <w:rsid w:val="00BC18C5"/>
    <w:rsid w:val="00BC19C3"/>
    <w:rsid w:val="00BC24E1"/>
    <w:rsid w:val="00BC2E26"/>
    <w:rsid w:val="00BC2E8E"/>
    <w:rsid w:val="00BC3589"/>
    <w:rsid w:val="00BC39AC"/>
    <w:rsid w:val="00BC3FB8"/>
    <w:rsid w:val="00BC43F2"/>
    <w:rsid w:val="00BC450F"/>
    <w:rsid w:val="00BC4C27"/>
    <w:rsid w:val="00BC4D0C"/>
    <w:rsid w:val="00BC5253"/>
    <w:rsid w:val="00BC54E6"/>
    <w:rsid w:val="00BC5526"/>
    <w:rsid w:val="00BC561C"/>
    <w:rsid w:val="00BC57DF"/>
    <w:rsid w:val="00BC5A60"/>
    <w:rsid w:val="00BC5F63"/>
    <w:rsid w:val="00BC5FDE"/>
    <w:rsid w:val="00BC6052"/>
    <w:rsid w:val="00BC6732"/>
    <w:rsid w:val="00BC6781"/>
    <w:rsid w:val="00BC77C7"/>
    <w:rsid w:val="00BC7A4E"/>
    <w:rsid w:val="00BC7B92"/>
    <w:rsid w:val="00BC7F83"/>
    <w:rsid w:val="00BC7FA2"/>
    <w:rsid w:val="00BD034D"/>
    <w:rsid w:val="00BD0C5F"/>
    <w:rsid w:val="00BD0D18"/>
    <w:rsid w:val="00BD1010"/>
    <w:rsid w:val="00BD1273"/>
    <w:rsid w:val="00BD19FF"/>
    <w:rsid w:val="00BD1B1A"/>
    <w:rsid w:val="00BD1EF5"/>
    <w:rsid w:val="00BD20BF"/>
    <w:rsid w:val="00BD32BF"/>
    <w:rsid w:val="00BD3401"/>
    <w:rsid w:val="00BD34CC"/>
    <w:rsid w:val="00BD3FA3"/>
    <w:rsid w:val="00BD4005"/>
    <w:rsid w:val="00BD42C8"/>
    <w:rsid w:val="00BD4486"/>
    <w:rsid w:val="00BD44F9"/>
    <w:rsid w:val="00BD4629"/>
    <w:rsid w:val="00BD48EE"/>
    <w:rsid w:val="00BD4EA7"/>
    <w:rsid w:val="00BD514D"/>
    <w:rsid w:val="00BD51CA"/>
    <w:rsid w:val="00BD5C5E"/>
    <w:rsid w:val="00BD5EC4"/>
    <w:rsid w:val="00BD6375"/>
    <w:rsid w:val="00BD63E3"/>
    <w:rsid w:val="00BD6C9C"/>
    <w:rsid w:val="00BD6CAB"/>
    <w:rsid w:val="00BD6DD9"/>
    <w:rsid w:val="00BD7005"/>
    <w:rsid w:val="00BD7135"/>
    <w:rsid w:val="00BD7166"/>
    <w:rsid w:val="00BD71C5"/>
    <w:rsid w:val="00BD7375"/>
    <w:rsid w:val="00BD7775"/>
    <w:rsid w:val="00BD7A9B"/>
    <w:rsid w:val="00BD7F6C"/>
    <w:rsid w:val="00BE0FF5"/>
    <w:rsid w:val="00BE11AD"/>
    <w:rsid w:val="00BE12EF"/>
    <w:rsid w:val="00BE13B4"/>
    <w:rsid w:val="00BE1B4F"/>
    <w:rsid w:val="00BE1F22"/>
    <w:rsid w:val="00BE26F7"/>
    <w:rsid w:val="00BE27F9"/>
    <w:rsid w:val="00BE2ACA"/>
    <w:rsid w:val="00BE2FA9"/>
    <w:rsid w:val="00BE3712"/>
    <w:rsid w:val="00BE3C95"/>
    <w:rsid w:val="00BE3E29"/>
    <w:rsid w:val="00BE43DF"/>
    <w:rsid w:val="00BE4433"/>
    <w:rsid w:val="00BE44F9"/>
    <w:rsid w:val="00BE46C8"/>
    <w:rsid w:val="00BE46ED"/>
    <w:rsid w:val="00BE487B"/>
    <w:rsid w:val="00BE4F7B"/>
    <w:rsid w:val="00BE5040"/>
    <w:rsid w:val="00BE5186"/>
    <w:rsid w:val="00BE54E0"/>
    <w:rsid w:val="00BE5B12"/>
    <w:rsid w:val="00BE615D"/>
    <w:rsid w:val="00BE644B"/>
    <w:rsid w:val="00BE64E9"/>
    <w:rsid w:val="00BE728F"/>
    <w:rsid w:val="00BE7310"/>
    <w:rsid w:val="00BE7AB8"/>
    <w:rsid w:val="00BE7D16"/>
    <w:rsid w:val="00BE7D76"/>
    <w:rsid w:val="00BE7EC8"/>
    <w:rsid w:val="00BE7F05"/>
    <w:rsid w:val="00BE7FD0"/>
    <w:rsid w:val="00BF06C2"/>
    <w:rsid w:val="00BF08B4"/>
    <w:rsid w:val="00BF0A33"/>
    <w:rsid w:val="00BF0EE9"/>
    <w:rsid w:val="00BF10C0"/>
    <w:rsid w:val="00BF12CC"/>
    <w:rsid w:val="00BF13CC"/>
    <w:rsid w:val="00BF14D9"/>
    <w:rsid w:val="00BF1742"/>
    <w:rsid w:val="00BF17E9"/>
    <w:rsid w:val="00BF17FD"/>
    <w:rsid w:val="00BF1A38"/>
    <w:rsid w:val="00BF1DDC"/>
    <w:rsid w:val="00BF201A"/>
    <w:rsid w:val="00BF21E0"/>
    <w:rsid w:val="00BF37A2"/>
    <w:rsid w:val="00BF37F3"/>
    <w:rsid w:val="00BF4323"/>
    <w:rsid w:val="00BF448A"/>
    <w:rsid w:val="00BF46FF"/>
    <w:rsid w:val="00BF473F"/>
    <w:rsid w:val="00BF4A29"/>
    <w:rsid w:val="00BF4AB9"/>
    <w:rsid w:val="00BF4BDE"/>
    <w:rsid w:val="00BF577E"/>
    <w:rsid w:val="00BF5CCE"/>
    <w:rsid w:val="00BF62CE"/>
    <w:rsid w:val="00BF6566"/>
    <w:rsid w:val="00BF68C9"/>
    <w:rsid w:val="00BF6AD9"/>
    <w:rsid w:val="00BF6D91"/>
    <w:rsid w:val="00BF736B"/>
    <w:rsid w:val="00BF7D36"/>
    <w:rsid w:val="00C0112D"/>
    <w:rsid w:val="00C013B4"/>
    <w:rsid w:val="00C015DD"/>
    <w:rsid w:val="00C0236B"/>
    <w:rsid w:val="00C0280A"/>
    <w:rsid w:val="00C028FF"/>
    <w:rsid w:val="00C02C0A"/>
    <w:rsid w:val="00C03397"/>
    <w:rsid w:val="00C034FE"/>
    <w:rsid w:val="00C0366B"/>
    <w:rsid w:val="00C0407A"/>
    <w:rsid w:val="00C0444B"/>
    <w:rsid w:val="00C046CB"/>
    <w:rsid w:val="00C0480E"/>
    <w:rsid w:val="00C04943"/>
    <w:rsid w:val="00C04A4A"/>
    <w:rsid w:val="00C04B37"/>
    <w:rsid w:val="00C057B5"/>
    <w:rsid w:val="00C058FA"/>
    <w:rsid w:val="00C05B86"/>
    <w:rsid w:val="00C060B1"/>
    <w:rsid w:val="00C0617E"/>
    <w:rsid w:val="00C062C7"/>
    <w:rsid w:val="00C064B3"/>
    <w:rsid w:val="00C06657"/>
    <w:rsid w:val="00C06EBA"/>
    <w:rsid w:val="00C0703F"/>
    <w:rsid w:val="00C072B1"/>
    <w:rsid w:val="00C07424"/>
    <w:rsid w:val="00C07AA9"/>
    <w:rsid w:val="00C10374"/>
    <w:rsid w:val="00C10827"/>
    <w:rsid w:val="00C10858"/>
    <w:rsid w:val="00C10CE1"/>
    <w:rsid w:val="00C10D04"/>
    <w:rsid w:val="00C11739"/>
    <w:rsid w:val="00C11AB5"/>
    <w:rsid w:val="00C12724"/>
    <w:rsid w:val="00C127DC"/>
    <w:rsid w:val="00C129B6"/>
    <w:rsid w:val="00C1362E"/>
    <w:rsid w:val="00C13852"/>
    <w:rsid w:val="00C139BD"/>
    <w:rsid w:val="00C144F9"/>
    <w:rsid w:val="00C149BB"/>
    <w:rsid w:val="00C15011"/>
    <w:rsid w:val="00C15A71"/>
    <w:rsid w:val="00C15ADA"/>
    <w:rsid w:val="00C15D13"/>
    <w:rsid w:val="00C1688C"/>
    <w:rsid w:val="00C16AAA"/>
    <w:rsid w:val="00C16E34"/>
    <w:rsid w:val="00C1773A"/>
    <w:rsid w:val="00C17C95"/>
    <w:rsid w:val="00C20062"/>
    <w:rsid w:val="00C201B1"/>
    <w:rsid w:val="00C20CEF"/>
    <w:rsid w:val="00C20D64"/>
    <w:rsid w:val="00C212E9"/>
    <w:rsid w:val="00C21319"/>
    <w:rsid w:val="00C21A1A"/>
    <w:rsid w:val="00C21AE9"/>
    <w:rsid w:val="00C21C21"/>
    <w:rsid w:val="00C21E22"/>
    <w:rsid w:val="00C228F8"/>
    <w:rsid w:val="00C229E1"/>
    <w:rsid w:val="00C24112"/>
    <w:rsid w:val="00C24560"/>
    <w:rsid w:val="00C24A40"/>
    <w:rsid w:val="00C2506E"/>
    <w:rsid w:val="00C254BA"/>
    <w:rsid w:val="00C258F3"/>
    <w:rsid w:val="00C25EBD"/>
    <w:rsid w:val="00C2627B"/>
    <w:rsid w:val="00C2637A"/>
    <w:rsid w:val="00C26CF1"/>
    <w:rsid w:val="00C2705E"/>
    <w:rsid w:val="00C27062"/>
    <w:rsid w:val="00C271FD"/>
    <w:rsid w:val="00C2754B"/>
    <w:rsid w:val="00C2758E"/>
    <w:rsid w:val="00C279F3"/>
    <w:rsid w:val="00C27DB1"/>
    <w:rsid w:val="00C27F56"/>
    <w:rsid w:val="00C30005"/>
    <w:rsid w:val="00C3040A"/>
    <w:rsid w:val="00C3041B"/>
    <w:rsid w:val="00C31187"/>
    <w:rsid w:val="00C3146C"/>
    <w:rsid w:val="00C31A2B"/>
    <w:rsid w:val="00C31C87"/>
    <w:rsid w:val="00C31DB4"/>
    <w:rsid w:val="00C31F11"/>
    <w:rsid w:val="00C323B9"/>
    <w:rsid w:val="00C325AC"/>
    <w:rsid w:val="00C329CE"/>
    <w:rsid w:val="00C339EA"/>
    <w:rsid w:val="00C34119"/>
    <w:rsid w:val="00C3424C"/>
    <w:rsid w:val="00C342A7"/>
    <w:rsid w:val="00C34362"/>
    <w:rsid w:val="00C343BC"/>
    <w:rsid w:val="00C34516"/>
    <w:rsid w:val="00C3477F"/>
    <w:rsid w:val="00C34C71"/>
    <w:rsid w:val="00C34FA2"/>
    <w:rsid w:val="00C3517F"/>
    <w:rsid w:val="00C358F1"/>
    <w:rsid w:val="00C359A3"/>
    <w:rsid w:val="00C35F38"/>
    <w:rsid w:val="00C36377"/>
    <w:rsid w:val="00C3656B"/>
    <w:rsid w:val="00C36CDC"/>
    <w:rsid w:val="00C37B05"/>
    <w:rsid w:val="00C37B71"/>
    <w:rsid w:val="00C37CE5"/>
    <w:rsid w:val="00C400D6"/>
    <w:rsid w:val="00C40375"/>
    <w:rsid w:val="00C40550"/>
    <w:rsid w:val="00C40D18"/>
    <w:rsid w:val="00C412B6"/>
    <w:rsid w:val="00C412FD"/>
    <w:rsid w:val="00C41417"/>
    <w:rsid w:val="00C41A1E"/>
    <w:rsid w:val="00C41FEC"/>
    <w:rsid w:val="00C4282F"/>
    <w:rsid w:val="00C42891"/>
    <w:rsid w:val="00C42BE1"/>
    <w:rsid w:val="00C433B6"/>
    <w:rsid w:val="00C436E2"/>
    <w:rsid w:val="00C43D01"/>
    <w:rsid w:val="00C43FFE"/>
    <w:rsid w:val="00C44546"/>
    <w:rsid w:val="00C447DB"/>
    <w:rsid w:val="00C44BB2"/>
    <w:rsid w:val="00C44C69"/>
    <w:rsid w:val="00C44E63"/>
    <w:rsid w:val="00C44E7D"/>
    <w:rsid w:val="00C44FC6"/>
    <w:rsid w:val="00C453CB"/>
    <w:rsid w:val="00C45B5D"/>
    <w:rsid w:val="00C46724"/>
    <w:rsid w:val="00C46A84"/>
    <w:rsid w:val="00C46EF1"/>
    <w:rsid w:val="00C46F35"/>
    <w:rsid w:val="00C478C1"/>
    <w:rsid w:val="00C47C0A"/>
    <w:rsid w:val="00C503A0"/>
    <w:rsid w:val="00C50439"/>
    <w:rsid w:val="00C5063F"/>
    <w:rsid w:val="00C50705"/>
    <w:rsid w:val="00C50837"/>
    <w:rsid w:val="00C50A2F"/>
    <w:rsid w:val="00C5113D"/>
    <w:rsid w:val="00C51354"/>
    <w:rsid w:val="00C51D2D"/>
    <w:rsid w:val="00C51FBF"/>
    <w:rsid w:val="00C5239D"/>
    <w:rsid w:val="00C52A7B"/>
    <w:rsid w:val="00C52AF9"/>
    <w:rsid w:val="00C52E37"/>
    <w:rsid w:val="00C530B9"/>
    <w:rsid w:val="00C5394C"/>
    <w:rsid w:val="00C547E9"/>
    <w:rsid w:val="00C5499A"/>
    <w:rsid w:val="00C54D0C"/>
    <w:rsid w:val="00C54E37"/>
    <w:rsid w:val="00C55928"/>
    <w:rsid w:val="00C55AF7"/>
    <w:rsid w:val="00C55E7C"/>
    <w:rsid w:val="00C56C8B"/>
    <w:rsid w:val="00C57F03"/>
    <w:rsid w:val="00C60332"/>
    <w:rsid w:val="00C60493"/>
    <w:rsid w:val="00C60505"/>
    <w:rsid w:val="00C60516"/>
    <w:rsid w:val="00C60708"/>
    <w:rsid w:val="00C60D19"/>
    <w:rsid w:val="00C60DF4"/>
    <w:rsid w:val="00C61F11"/>
    <w:rsid w:val="00C626B2"/>
    <w:rsid w:val="00C62AC0"/>
    <w:rsid w:val="00C62CA9"/>
    <w:rsid w:val="00C62CE9"/>
    <w:rsid w:val="00C634E5"/>
    <w:rsid w:val="00C6355D"/>
    <w:rsid w:val="00C635AE"/>
    <w:rsid w:val="00C63BBB"/>
    <w:rsid w:val="00C6412F"/>
    <w:rsid w:val="00C64228"/>
    <w:rsid w:val="00C6490D"/>
    <w:rsid w:val="00C64AF4"/>
    <w:rsid w:val="00C64B70"/>
    <w:rsid w:val="00C64D61"/>
    <w:rsid w:val="00C64DB1"/>
    <w:rsid w:val="00C64FC1"/>
    <w:rsid w:val="00C651D8"/>
    <w:rsid w:val="00C65492"/>
    <w:rsid w:val="00C655D7"/>
    <w:rsid w:val="00C655DD"/>
    <w:rsid w:val="00C65C94"/>
    <w:rsid w:val="00C6600B"/>
    <w:rsid w:val="00C6615E"/>
    <w:rsid w:val="00C663B3"/>
    <w:rsid w:val="00C66419"/>
    <w:rsid w:val="00C6670C"/>
    <w:rsid w:val="00C66E08"/>
    <w:rsid w:val="00C67C08"/>
    <w:rsid w:val="00C700FF"/>
    <w:rsid w:val="00C70778"/>
    <w:rsid w:val="00C70950"/>
    <w:rsid w:val="00C709C8"/>
    <w:rsid w:val="00C70F55"/>
    <w:rsid w:val="00C71742"/>
    <w:rsid w:val="00C71DAE"/>
    <w:rsid w:val="00C72256"/>
    <w:rsid w:val="00C72467"/>
    <w:rsid w:val="00C7249C"/>
    <w:rsid w:val="00C72D9B"/>
    <w:rsid w:val="00C730CF"/>
    <w:rsid w:val="00C731DA"/>
    <w:rsid w:val="00C734A9"/>
    <w:rsid w:val="00C73D8F"/>
    <w:rsid w:val="00C73FE3"/>
    <w:rsid w:val="00C74748"/>
    <w:rsid w:val="00C74E19"/>
    <w:rsid w:val="00C755B1"/>
    <w:rsid w:val="00C76441"/>
    <w:rsid w:val="00C76654"/>
    <w:rsid w:val="00C77606"/>
    <w:rsid w:val="00C77803"/>
    <w:rsid w:val="00C77905"/>
    <w:rsid w:val="00C80F22"/>
    <w:rsid w:val="00C80FE8"/>
    <w:rsid w:val="00C812B2"/>
    <w:rsid w:val="00C817C9"/>
    <w:rsid w:val="00C81E58"/>
    <w:rsid w:val="00C81E96"/>
    <w:rsid w:val="00C81EBF"/>
    <w:rsid w:val="00C822B6"/>
    <w:rsid w:val="00C828C3"/>
    <w:rsid w:val="00C83286"/>
    <w:rsid w:val="00C836C7"/>
    <w:rsid w:val="00C83951"/>
    <w:rsid w:val="00C83A0F"/>
    <w:rsid w:val="00C83ECD"/>
    <w:rsid w:val="00C84376"/>
    <w:rsid w:val="00C84DB7"/>
    <w:rsid w:val="00C84F9D"/>
    <w:rsid w:val="00C8637C"/>
    <w:rsid w:val="00C8661A"/>
    <w:rsid w:val="00C86AEC"/>
    <w:rsid w:val="00C870FE"/>
    <w:rsid w:val="00C8736A"/>
    <w:rsid w:val="00C8749F"/>
    <w:rsid w:val="00C8757D"/>
    <w:rsid w:val="00C87976"/>
    <w:rsid w:val="00C87B69"/>
    <w:rsid w:val="00C87E35"/>
    <w:rsid w:val="00C90189"/>
    <w:rsid w:val="00C9072C"/>
    <w:rsid w:val="00C90826"/>
    <w:rsid w:val="00C908C8"/>
    <w:rsid w:val="00C9147D"/>
    <w:rsid w:val="00C916AC"/>
    <w:rsid w:val="00C91DC8"/>
    <w:rsid w:val="00C91EA6"/>
    <w:rsid w:val="00C92198"/>
    <w:rsid w:val="00C924E5"/>
    <w:rsid w:val="00C92550"/>
    <w:rsid w:val="00C92B45"/>
    <w:rsid w:val="00C92CE5"/>
    <w:rsid w:val="00C9323F"/>
    <w:rsid w:val="00C93865"/>
    <w:rsid w:val="00C93BA2"/>
    <w:rsid w:val="00C93C91"/>
    <w:rsid w:val="00C94178"/>
    <w:rsid w:val="00C943C9"/>
    <w:rsid w:val="00C94491"/>
    <w:rsid w:val="00C947EF"/>
    <w:rsid w:val="00C948D8"/>
    <w:rsid w:val="00C94912"/>
    <w:rsid w:val="00C94B16"/>
    <w:rsid w:val="00C94BCB"/>
    <w:rsid w:val="00C94C03"/>
    <w:rsid w:val="00C94CAD"/>
    <w:rsid w:val="00C9517F"/>
    <w:rsid w:val="00C953F9"/>
    <w:rsid w:val="00C9588D"/>
    <w:rsid w:val="00C9657F"/>
    <w:rsid w:val="00C9673F"/>
    <w:rsid w:val="00C968FB"/>
    <w:rsid w:val="00C96F52"/>
    <w:rsid w:val="00C975E9"/>
    <w:rsid w:val="00C976C6"/>
    <w:rsid w:val="00CA008B"/>
    <w:rsid w:val="00CA0212"/>
    <w:rsid w:val="00CA0430"/>
    <w:rsid w:val="00CA0652"/>
    <w:rsid w:val="00CA085A"/>
    <w:rsid w:val="00CA0B0D"/>
    <w:rsid w:val="00CA0C58"/>
    <w:rsid w:val="00CA0E05"/>
    <w:rsid w:val="00CA1060"/>
    <w:rsid w:val="00CA13E7"/>
    <w:rsid w:val="00CA17D8"/>
    <w:rsid w:val="00CA1A6B"/>
    <w:rsid w:val="00CA228F"/>
    <w:rsid w:val="00CA29A5"/>
    <w:rsid w:val="00CA2EB3"/>
    <w:rsid w:val="00CA2FC4"/>
    <w:rsid w:val="00CA34AA"/>
    <w:rsid w:val="00CA34E5"/>
    <w:rsid w:val="00CA353D"/>
    <w:rsid w:val="00CA46D5"/>
    <w:rsid w:val="00CA4A97"/>
    <w:rsid w:val="00CA4AAC"/>
    <w:rsid w:val="00CA4B30"/>
    <w:rsid w:val="00CA4D17"/>
    <w:rsid w:val="00CA4EE6"/>
    <w:rsid w:val="00CA516C"/>
    <w:rsid w:val="00CA53F7"/>
    <w:rsid w:val="00CA5699"/>
    <w:rsid w:val="00CA572E"/>
    <w:rsid w:val="00CA5891"/>
    <w:rsid w:val="00CA5EC0"/>
    <w:rsid w:val="00CA602A"/>
    <w:rsid w:val="00CA6444"/>
    <w:rsid w:val="00CA677E"/>
    <w:rsid w:val="00CA6AE2"/>
    <w:rsid w:val="00CA6F73"/>
    <w:rsid w:val="00CA71A4"/>
    <w:rsid w:val="00CA73DD"/>
    <w:rsid w:val="00CA7D41"/>
    <w:rsid w:val="00CA7E6D"/>
    <w:rsid w:val="00CB01CB"/>
    <w:rsid w:val="00CB0729"/>
    <w:rsid w:val="00CB07FE"/>
    <w:rsid w:val="00CB083E"/>
    <w:rsid w:val="00CB098A"/>
    <w:rsid w:val="00CB0B16"/>
    <w:rsid w:val="00CB0E23"/>
    <w:rsid w:val="00CB158B"/>
    <w:rsid w:val="00CB19FA"/>
    <w:rsid w:val="00CB1FA4"/>
    <w:rsid w:val="00CB210A"/>
    <w:rsid w:val="00CB271C"/>
    <w:rsid w:val="00CB297C"/>
    <w:rsid w:val="00CB2A88"/>
    <w:rsid w:val="00CB2BE4"/>
    <w:rsid w:val="00CB2C85"/>
    <w:rsid w:val="00CB2FC0"/>
    <w:rsid w:val="00CB34D9"/>
    <w:rsid w:val="00CB399E"/>
    <w:rsid w:val="00CB3C49"/>
    <w:rsid w:val="00CB3CD2"/>
    <w:rsid w:val="00CB3E01"/>
    <w:rsid w:val="00CB403D"/>
    <w:rsid w:val="00CB40AC"/>
    <w:rsid w:val="00CB4317"/>
    <w:rsid w:val="00CB48B5"/>
    <w:rsid w:val="00CB4ACF"/>
    <w:rsid w:val="00CB4DA8"/>
    <w:rsid w:val="00CB5440"/>
    <w:rsid w:val="00CB5505"/>
    <w:rsid w:val="00CB56DC"/>
    <w:rsid w:val="00CB615D"/>
    <w:rsid w:val="00CB61F9"/>
    <w:rsid w:val="00CB674E"/>
    <w:rsid w:val="00CB6998"/>
    <w:rsid w:val="00CB69B3"/>
    <w:rsid w:val="00CB6B17"/>
    <w:rsid w:val="00CB6F6B"/>
    <w:rsid w:val="00CB6F8D"/>
    <w:rsid w:val="00CB7449"/>
    <w:rsid w:val="00CB774C"/>
    <w:rsid w:val="00CB7941"/>
    <w:rsid w:val="00CC0DF4"/>
    <w:rsid w:val="00CC1050"/>
    <w:rsid w:val="00CC14D0"/>
    <w:rsid w:val="00CC1910"/>
    <w:rsid w:val="00CC1989"/>
    <w:rsid w:val="00CC1ABE"/>
    <w:rsid w:val="00CC1D47"/>
    <w:rsid w:val="00CC2138"/>
    <w:rsid w:val="00CC23F3"/>
    <w:rsid w:val="00CC249F"/>
    <w:rsid w:val="00CC25BE"/>
    <w:rsid w:val="00CC298D"/>
    <w:rsid w:val="00CC31C3"/>
    <w:rsid w:val="00CC3956"/>
    <w:rsid w:val="00CC3C5D"/>
    <w:rsid w:val="00CC43CE"/>
    <w:rsid w:val="00CC45D8"/>
    <w:rsid w:val="00CC4984"/>
    <w:rsid w:val="00CC4A0D"/>
    <w:rsid w:val="00CC4A51"/>
    <w:rsid w:val="00CC4E82"/>
    <w:rsid w:val="00CC5318"/>
    <w:rsid w:val="00CC53D2"/>
    <w:rsid w:val="00CC55AA"/>
    <w:rsid w:val="00CC60FF"/>
    <w:rsid w:val="00CC63F4"/>
    <w:rsid w:val="00CC68BA"/>
    <w:rsid w:val="00CC6F2B"/>
    <w:rsid w:val="00CC75B6"/>
    <w:rsid w:val="00CD013D"/>
    <w:rsid w:val="00CD12FE"/>
    <w:rsid w:val="00CD19CC"/>
    <w:rsid w:val="00CD1A35"/>
    <w:rsid w:val="00CD207D"/>
    <w:rsid w:val="00CD20FD"/>
    <w:rsid w:val="00CD2336"/>
    <w:rsid w:val="00CD2A88"/>
    <w:rsid w:val="00CD312F"/>
    <w:rsid w:val="00CD333A"/>
    <w:rsid w:val="00CD35F7"/>
    <w:rsid w:val="00CD3CE8"/>
    <w:rsid w:val="00CD3D78"/>
    <w:rsid w:val="00CD4FA3"/>
    <w:rsid w:val="00CD528D"/>
    <w:rsid w:val="00CD53D4"/>
    <w:rsid w:val="00CD57E8"/>
    <w:rsid w:val="00CD5B1A"/>
    <w:rsid w:val="00CD5BEE"/>
    <w:rsid w:val="00CD6459"/>
    <w:rsid w:val="00CD66E9"/>
    <w:rsid w:val="00CD6A58"/>
    <w:rsid w:val="00CD6BB9"/>
    <w:rsid w:val="00CD7036"/>
    <w:rsid w:val="00CD7133"/>
    <w:rsid w:val="00CD713A"/>
    <w:rsid w:val="00CD72C2"/>
    <w:rsid w:val="00CD7504"/>
    <w:rsid w:val="00CD787A"/>
    <w:rsid w:val="00CE021D"/>
    <w:rsid w:val="00CE0CE6"/>
    <w:rsid w:val="00CE187A"/>
    <w:rsid w:val="00CE24FC"/>
    <w:rsid w:val="00CE2D18"/>
    <w:rsid w:val="00CE2DD4"/>
    <w:rsid w:val="00CE3181"/>
    <w:rsid w:val="00CE31A2"/>
    <w:rsid w:val="00CE3276"/>
    <w:rsid w:val="00CE358F"/>
    <w:rsid w:val="00CE370D"/>
    <w:rsid w:val="00CE388E"/>
    <w:rsid w:val="00CE44C7"/>
    <w:rsid w:val="00CE4CF2"/>
    <w:rsid w:val="00CE4F9F"/>
    <w:rsid w:val="00CE50CD"/>
    <w:rsid w:val="00CE58CF"/>
    <w:rsid w:val="00CE59C4"/>
    <w:rsid w:val="00CE60E7"/>
    <w:rsid w:val="00CE632A"/>
    <w:rsid w:val="00CE65B3"/>
    <w:rsid w:val="00CE6F46"/>
    <w:rsid w:val="00CE77F9"/>
    <w:rsid w:val="00CE7F33"/>
    <w:rsid w:val="00CE7F3D"/>
    <w:rsid w:val="00CF03BA"/>
    <w:rsid w:val="00CF10A6"/>
    <w:rsid w:val="00CF118E"/>
    <w:rsid w:val="00CF11EF"/>
    <w:rsid w:val="00CF14CF"/>
    <w:rsid w:val="00CF16DB"/>
    <w:rsid w:val="00CF187F"/>
    <w:rsid w:val="00CF1BB5"/>
    <w:rsid w:val="00CF2269"/>
    <w:rsid w:val="00CF2475"/>
    <w:rsid w:val="00CF2DDC"/>
    <w:rsid w:val="00CF2E2E"/>
    <w:rsid w:val="00CF2EA3"/>
    <w:rsid w:val="00CF3B50"/>
    <w:rsid w:val="00CF3E78"/>
    <w:rsid w:val="00CF40DE"/>
    <w:rsid w:val="00CF4284"/>
    <w:rsid w:val="00CF5852"/>
    <w:rsid w:val="00CF586E"/>
    <w:rsid w:val="00CF5977"/>
    <w:rsid w:val="00CF5FA7"/>
    <w:rsid w:val="00CF602A"/>
    <w:rsid w:val="00CF620F"/>
    <w:rsid w:val="00CF62F4"/>
    <w:rsid w:val="00CF68F1"/>
    <w:rsid w:val="00CF7004"/>
    <w:rsid w:val="00CF7179"/>
    <w:rsid w:val="00CF71E8"/>
    <w:rsid w:val="00CF7246"/>
    <w:rsid w:val="00D00B3C"/>
    <w:rsid w:val="00D00B51"/>
    <w:rsid w:val="00D00C20"/>
    <w:rsid w:val="00D00D82"/>
    <w:rsid w:val="00D00E66"/>
    <w:rsid w:val="00D00F4B"/>
    <w:rsid w:val="00D01230"/>
    <w:rsid w:val="00D02351"/>
    <w:rsid w:val="00D02670"/>
    <w:rsid w:val="00D02D32"/>
    <w:rsid w:val="00D0350D"/>
    <w:rsid w:val="00D03541"/>
    <w:rsid w:val="00D0408B"/>
    <w:rsid w:val="00D041E9"/>
    <w:rsid w:val="00D04328"/>
    <w:rsid w:val="00D04544"/>
    <w:rsid w:val="00D046F0"/>
    <w:rsid w:val="00D04C87"/>
    <w:rsid w:val="00D051CB"/>
    <w:rsid w:val="00D0538C"/>
    <w:rsid w:val="00D05594"/>
    <w:rsid w:val="00D05966"/>
    <w:rsid w:val="00D05D0A"/>
    <w:rsid w:val="00D06145"/>
    <w:rsid w:val="00D06CFC"/>
    <w:rsid w:val="00D0701E"/>
    <w:rsid w:val="00D0713C"/>
    <w:rsid w:val="00D07286"/>
    <w:rsid w:val="00D07812"/>
    <w:rsid w:val="00D07BBA"/>
    <w:rsid w:val="00D1027C"/>
    <w:rsid w:val="00D10607"/>
    <w:rsid w:val="00D10969"/>
    <w:rsid w:val="00D10E69"/>
    <w:rsid w:val="00D11229"/>
    <w:rsid w:val="00D11539"/>
    <w:rsid w:val="00D119B7"/>
    <w:rsid w:val="00D11BFE"/>
    <w:rsid w:val="00D11C4A"/>
    <w:rsid w:val="00D11CC0"/>
    <w:rsid w:val="00D11D8C"/>
    <w:rsid w:val="00D11DB2"/>
    <w:rsid w:val="00D11F4B"/>
    <w:rsid w:val="00D11F5B"/>
    <w:rsid w:val="00D120E8"/>
    <w:rsid w:val="00D122F5"/>
    <w:rsid w:val="00D12493"/>
    <w:rsid w:val="00D127AA"/>
    <w:rsid w:val="00D12BAE"/>
    <w:rsid w:val="00D12BF5"/>
    <w:rsid w:val="00D12D84"/>
    <w:rsid w:val="00D12DD3"/>
    <w:rsid w:val="00D137C9"/>
    <w:rsid w:val="00D13BF8"/>
    <w:rsid w:val="00D141AE"/>
    <w:rsid w:val="00D14AEE"/>
    <w:rsid w:val="00D14C0E"/>
    <w:rsid w:val="00D14EF1"/>
    <w:rsid w:val="00D15A94"/>
    <w:rsid w:val="00D15B73"/>
    <w:rsid w:val="00D1663E"/>
    <w:rsid w:val="00D167A7"/>
    <w:rsid w:val="00D1683A"/>
    <w:rsid w:val="00D1757D"/>
    <w:rsid w:val="00D178DF"/>
    <w:rsid w:val="00D17A9F"/>
    <w:rsid w:val="00D17C34"/>
    <w:rsid w:val="00D17EF3"/>
    <w:rsid w:val="00D17F36"/>
    <w:rsid w:val="00D20213"/>
    <w:rsid w:val="00D20C05"/>
    <w:rsid w:val="00D20D86"/>
    <w:rsid w:val="00D20E35"/>
    <w:rsid w:val="00D20FD5"/>
    <w:rsid w:val="00D2136D"/>
    <w:rsid w:val="00D213CD"/>
    <w:rsid w:val="00D21BBE"/>
    <w:rsid w:val="00D220EA"/>
    <w:rsid w:val="00D22241"/>
    <w:rsid w:val="00D225D7"/>
    <w:rsid w:val="00D22774"/>
    <w:rsid w:val="00D227F7"/>
    <w:rsid w:val="00D22808"/>
    <w:rsid w:val="00D22DDD"/>
    <w:rsid w:val="00D22DF8"/>
    <w:rsid w:val="00D22E6A"/>
    <w:rsid w:val="00D230B7"/>
    <w:rsid w:val="00D23527"/>
    <w:rsid w:val="00D23AE7"/>
    <w:rsid w:val="00D23C41"/>
    <w:rsid w:val="00D23F5F"/>
    <w:rsid w:val="00D24B2E"/>
    <w:rsid w:val="00D24D2F"/>
    <w:rsid w:val="00D250D8"/>
    <w:rsid w:val="00D25212"/>
    <w:rsid w:val="00D255AB"/>
    <w:rsid w:val="00D25643"/>
    <w:rsid w:val="00D2564F"/>
    <w:rsid w:val="00D2613B"/>
    <w:rsid w:val="00D265EF"/>
    <w:rsid w:val="00D26961"/>
    <w:rsid w:val="00D269A4"/>
    <w:rsid w:val="00D26A62"/>
    <w:rsid w:val="00D26B70"/>
    <w:rsid w:val="00D271FE"/>
    <w:rsid w:val="00D27F6B"/>
    <w:rsid w:val="00D30303"/>
    <w:rsid w:val="00D30CBA"/>
    <w:rsid w:val="00D31043"/>
    <w:rsid w:val="00D31322"/>
    <w:rsid w:val="00D31501"/>
    <w:rsid w:val="00D31B83"/>
    <w:rsid w:val="00D31DBF"/>
    <w:rsid w:val="00D3234A"/>
    <w:rsid w:val="00D3236A"/>
    <w:rsid w:val="00D32500"/>
    <w:rsid w:val="00D328CC"/>
    <w:rsid w:val="00D33086"/>
    <w:rsid w:val="00D33460"/>
    <w:rsid w:val="00D33504"/>
    <w:rsid w:val="00D33AB6"/>
    <w:rsid w:val="00D3430E"/>
    <w:rsid w:val="00D345C7"/>
    <w:rsid w:val="00D347A7"/>
    <w:rsid w:val="00D347E3"/>
    <w:rsid w:val="00D3495C"/>
    <w:rsid w:val="00D34E1B"/>
    <w:rsid w:val="00D350DD"/>
    <w:rsid w:val="00D351FC"/>
    <w:rsid w:val="00D35596"/>
    <w:rsid w:val="00D35884"/>
    <w:rsid w:val="00D35919"/>
    <w:rsid w:val="00D35932"/>
    <w:rsid w:val="00D35C4D"/>
    <w:rsid w:val="00D367F4"/>
    <w:rsid w:val="00D36C44"/>
    <w:rsid w:val="00D36DC8"/>
    <w:rsid w:val="00D36E4A"/>
    <w:rsid w:val="00D36ED0"/>
    <w:rsid w:val="00D3725E"/>
    <w:rsid w:val="00D377ED"/>
    <w:rsid w:val="00D37844"/>
    <w:rsid w:val="00D37896"/>
    <w:rsid w:val="00D3794D"/>
    <w:rsid w:val="00D37C9B"/>
    <w:rsid w:val="00D400B5"/>
    <w:rsid w:val="00D40251"/>
    <w:rsid w:val="00D40400"/>
    <w:rsid w:val="00D40410"/>
    <w:rsid w:val="00D404CB"/>
    <w:rsid w:val="00D40C95"/>
    <w:rsid w:val="00D4142B"/>
    <w:rsid w:val="00D42589"/>
    <w:rsid w:val="00D4267B"/>
    <w:rsid w:val="00D42B55"/>
    <w:rsid w:val="00D42B8D"/>
    <w:rsid w:val="00D42C22"/>
    <w:rsid w:val="00D42F82"/>
    <w:rsid w:val="00D4350D"/>
    <w:rsid w:val="00D43528"/>
    <w:rsid w:val="00D43C4F"/>
    <w:rsid w:val="00D43DE4"/>
    <w:rsid w:val="00D43F8C"/>
    <w:rsid w:val="00D44459"/>
    <w:rsid w:val="00D45305"/>
    <w:rsid w:val="00D4539F"/>
    <w:rsid w:val="00D455D1"/>
    <w:rsid w:val="00D45905"/>
    <w:rsid w:val="00D45D9F"/>
    <w:rsid w:val="00D46087"/>
    <w:rsid w:val="00D46302"/>
    <w:rsid w:val="00D464E4"/>
    <w:rsid w:val="00D466DD"/>
    <w:rsid w:val="00D4671C"/>
    <w:rsid w:val="00D467A0"/>
    <w:rsid w:val="00D467F5"/>
    <w:rsid w:val="00D4740D"/>
    <w:rsid w:val="00D4751A"/>
    <w:rsid w:val="00D47548"/>
    <w:rsid w:val="00D47909"/>
    <w:rsid w:val="00D500EF"/>
    <w:rsid w:val="00D50175"/>
    <w:rsid w:val="00D50697"/>
    <w:rsid w:val="00D506FF"/>
    <w:rsid w:val="00D50960"/>
    <w:rsid w:val="00D50B27"/>
    <w:rsid w:val="00D50DB9"/>
    <w:rsid w:val="00D50E9C"/>
    <w:rsid w:val="00D51381"/>
    <w:rsid w:val="00D514EF"/>
    <w:rsid w:val="00D52562"/>
    <w:rsid w:val="00D52961"/>
    <w:rsid w:val="00D52DEE"/>
    <w:rsid w:val="00D52E15"/>
    <w:rsid w:val="00D53320"/>
    <w:rsid w:val="00D53721"/>
    <w:rsid w:val="00D539C0"/>
    <w:rsid w:val="00D53BDC"/>
    <w:rsid w:val="00D54036"/>
    <w:rsid w:val="00D5412B"/>
    <w:rsid w:val="00D544F3"/>
    <w:rsid w:val="00D546DF"/>
    <w:rsid w:val="00D54E74"/>
    <w:rsid w:val="00D56D09"/>
    <w:rsid w:val="00D57741"/>
    <w:rsid w:val="00D578C6"/>
    <w:rsid w:val="00D57F8B"/>
    <w:rsid w:val="00D602CD"/>
    <w:rsid w:val="00D60389"/>
    <w:rsid w:val="00D606C2"/>
    <w:rsid w:val="00D6081C"/>
    <w:rsid w:val="00D60A26"/>
    <w:rsid w:val="00D60BCF"/>
    <w:rsid w:val="00D610AD"/>
    <w:rsid w:val="00D610EF"/>
    <w:rsid w:val="00D611ED"/>
    <w:rsid w:val="00D61298"/>
    <w:rsid w:val="00D619EB"/>
    <w:rsid w:val="00D62302"/>
    <w:rsid w:val="00D6233A"/>
    <w:rsid w:val="00D623A9"/>
    <w:rsid w:val="00D623B1"/>
    <w:rsid w:val="00D625CB"/>
    <w:rsid w:val="00D62753"/>
    <w:rsid w:val="00D62802"/>
    <w:rsid w:val="00D62AE9"/>
    <w:rsid w:val="00D62CD7"/>
    <w:rsid w:val="00D630AF"/>
    <w:rsid w:val="00D6339E"/>
    <w:rsid w:val="00D633C7"/>
    <w:rsid w:val="00D6351D"/>
    <w:rsid w:val="00D6363B"/>
    <w:rsid w:val="00D63A55"/>
    <w:rsid w:val="00D6463A"/>
    <w:rsid w:val="00D649E8"/>
    <w:rsid w:val="00D64C15"/>
    <w:rsid w:val="00D650AC"/>
    <w:rsid w:val="00D6566E"/>
    <w:rsid w:val="00D65764"/>
    <w:rsid w:val="00D657AA"/>
    <w:rsid w:val="00D6669F"/>
    <w:rsid w:val="00D66798"/>
    <w:rsid w:val="00D669DF"/>
    <w:rsid w:val="00D67032"/>
    <w:rsid w:val="00D6710B"/>
    <w:rsid w:val="00D672FE"/>
    <w:rsid w:val="00D67343"/>
    <w:rsid w:val="00D67679"/>
    <w:rsid w:val="00D677D4"/>
    <w:rsid w:val="00D67819"/>
    <w:rsid w:val="00D67843"/>
    <w:rsid w:val="00D67A0D"/>
    <w:rsid w:val="00D703A7"/>
    <w:rsid w:val="00D708CD"/>
    <w:rsid w:val="00D70F7D"/>
    <w:rsid w:val="00D7110E"/>
    <w:rsid w:val="00D71301"/>
    <w:rsid w:val="00D71363"/>
    <w:rsid w:val="00D71374"/>
    <w:rsid w:val="00D71AB1"/>
    <w:rsid w:val="00D71AE1"/>
    <w:rsid w:val="00D71BD8"/>
    <w:rsid w:val="00D722F5"/>
    <w:rsid w:val="00D72675"/>
    <w:rsid w:val="00D72FD0"/>
    <w:rsid w:val="00D73F1F"/>
    <w:rsid w:val="00D74173"/>
    <w:rsid w:val="00D741FB"/>
    <w:rsid w:val="00D7436A"/>
    <w:rsid w:val="00D746D8"/>
    <w:rsid w:val="00D74CCD"/>
    <w:rsid w:val="00D74DBF"/>
    <w:rsid w:val="00D74FD2"/>
    <w:rsid w:val="00D753F0"/>
    <w:rsid w:val="00D75D93"/>
    <w:rsid w:val="00D7619A"/>
    <w:rsid w:val="00D763B1"/>
    <w:rsid w:val="00D76601"/>
    <w:rsid w:val="00D76903"/>
    <w:rsid w:val="00D76A6A"/>
    <w:rsid w:val="00D76E20"/>
    <w:rsid w:val="00D7703C"/>
    <w:rsid w:val="00D7710C"/>
    <w:rsid w:val="00D7719F"/>
    <w:rsid w:val="00D77A6D"/>
    <w:rsid w:val="00D77F45"/>
    <w:rsid w:val="00D80152"/>
    <w:rsid w:val="00D8023B"/>
    <w:rsid w:val="00D80963"/>
    <w:rsid w:val="00D80A30"/>
    <w:rsid w:val="00D80C0D"/>
    <w:rsid w:val="00D80DBD"/>
    <w:rsid w:val="00D813D9"/>
    <w:rsid w:val="00D814F1"/>
    <w:rsid w:val="00D81863"/>
    <w:rsid w:val="00D81A44"/>
    <w:rsid w:val="00D81B8D"/>
    <w:rsid w:val="00D82223"/>
    <w:rsid w:val="00D8278A"/>
    <w:rsid w:val="00D8289F"/>
    <w:rsid w:val="00D82FDF"/>
    <w:rsid w:val="00D83173"/>
    <w:rsid w:val="00D8325A"/>
    <w:rsid w:val="00D832FE"/>
    <w:rsid w:val="00D8363E"/>
    <w:rsid w:val="00D8364B"/>
    <w:rsid w:val="00D83D06"/>
    <w:rsid w:val="00D83F2D"/>
    <w:rsid w:val="00D84911"/>
    <w:rsid w:val="00D84BE4"/>
    <w:rsid w:val="00D84CFC"/>
    <w:rsid w:val="00D8561A"/>
    <w:rsid w:val="00D8561F"/>
    <w:rsid w:val="00D85B83"/>
    <w:rsid w:val="00D860C2"/>
    <w:rsid w:val="00D86E3B"/>
    <w:rsid w:val="00D870EE"/>
    <w:rsid w:val="00D8712F"/>
    <w:rsid w:val="00D87379"/>
    <w:rsid w:val="00D90175"/>
    <w:rsid w:val="00D902D8"/>
    <w:rsid w:val="00D90580"/>
    <w:rsid w:val="00D9078B"/>
    <w:rsid w:val="00D92066"/>
    <w:rsid w:val="00D920DB"/>
    <w:rsid w:val="00D92250"/>
    <w:rsid w:val="00D9284C"/>
    <w:rsid w:val="00D92A87"/>
    <w:rsid w:val="00D92C3B"/>
    <w:rsid w:val="00D92F69"/>
    <w:rsid w:val="00D9415C"/>
    <w:rsid w:val="00D94608"/>
    <w:rsid w:val="00D947EC"/>
    <w:rsid w:val="00D949CE"/>
    <w:rsid w:val="00D94AE1"/>
    <w:rsid w:val="00D94C94"/>
    <w:rsid w:val="00D95A6E"/>
    <w:rsid w:val="00D95C0C"/>
    <w:rsid w:val="00D95E5A"/>
    <w:rsid w:val="00D96275"/>
    <w:rsid w:val="00D96288"/>
    <w:rsid w:val="00D96698"/>
    <w:rsid w:val="00D96773"/>
    <w:rsid w:val="00D96DAF"/>
    <w:rsid w:val="00D9701A"/>
    <w:rsid w:val="00D971D2"/>
    <w:rsid w:val="00D97662"/>
    <w:rsid w:val="00D976CA"/>
    <w:rsid w:val="00D97ADC"/>
    <w:rsid w:val="00D97B77"/>
    <w:rsid w:val="00D97FC5"/>
    <w:rsid w:val="00DA02A6"/>
    <w:rsid w:val="00DA032B"/>
    <w:rsid w:val="00DA0B93"/>
    <w:rsid w:val="00DA0E8F"/>
    <w:rsid w:val="00DA10AE"/>
    <w:rsid w:val="00DA13DC"/>
    <w:rsid w:val="00DA1440"/>
    <w:rsid w:val="00DA1850"/>
    <w:rsid w:val="00DA19DA"/>
    <w:rsid w:val="00DA1B6A"/>
    <w:rsid w:val="00DA1E59"/>
    <w:rsid w:val="00DA1FCF"/>
    <w:rsid w:val="00DA235C"/>
    <w:rsid w:val="00DA2476"/>
    <w:rsid w:val="00DA2723"/>
    <w:rsid w:val="00DA2768"/>
    <w:rsid w:val="00DA2CFB"/>
    <w:rsid w:val="00DA3BB3"/>
    <w:rsid w:val="00DA3BC7"/>
    <w:rsid w:val="00DA3D40"/>
    <w:rsid w:val="00DA3E96"/>
    <w:rsid w:val="00DA4073"/>
    <w:rsid w:val="00DA414C"/>
    <w:rsid w:val="00DA4B24"/>
    <w:rsid w:val="00DA51A1"/>
    <w:rsid w:val="00DA5508"/>
    <w:rsid w:val="00DA57A6"/>
    <w:rsid w:val="00DA59F3"/>
    <w:rsid w:val="00DA5AC1"/>
    <w:rsid w:val="00DA604D"/>
    <w:rsid w:val="00DA61F7"/>
    <w:rsid w:val="00DA64FE"/>
    <w:rsid w:val="00DA670C"/>
    <w:rsid w:val="00DA7717"/>
    <w:rsid w:val="00DA7852"/>
    <w:rsid w:val="00DA7B60"/>
    <w:rsid w:val="00DA7CFB"/>
    <w:rsid w:val="00DA7ED5"/>
    <w:rsid w:val="00DA7FF8"/>
    <w:rsid w:val="00DB085B"/>
    <w:rsid w:val="00DB09F4"/>
    <w:rsid w:val="00DB0F40"/>
    <w:rsid w:val="00DB1035"/>
    <w:rsid w:val="00DB1641"/>
    <w:rsid w:val="00DB1ED1"/>
    <w:rsid w:val="00DB2539"/>
    <w:rsid w:val="00DB25DC"/>
    <w:rsid w:val="00DB2667"/>
    <w:rsid w:val="00DB2BFB"/>
    <w:rsid w:val="00DB2F25"/>
    <w:rsid w:val="00DB326C"/>
    <w:rsid w:val="00DB364F"/>
    <w:rsid w:val="00DB41E2"/>
    <w:rsid w:val="00DB4CEA"/>
    <w:rsid w:val="00DB55F9"/>
    <w:rsid w:val="00DB5BBB"/>
    <w:rsid w:val="00DB6B90"/>
    <w:rsid w:val="00DB6F3F"/>
    <w:rsid w:val="00DB701F"/>
    <w:rsid w:val="00DB73C8"/>
    <w:rsid w:val="00DB7654"/>
    <w:rsid w:val="00DB7A36"/>
    <w:rsid w:val="00DC07A9"/>
    <w:rsid w:val="00DC0A66"/>
    <w:rsid w:val="00DC2211"/>
    <w:rsid w:val="00DC2CD4"/>
    <w:rsid w:val="00DC2EDF"/>
    <w:rsid w:val="00DC395A"/>
    <w:rsid w:val="00DC41A9"/>
    <w:rsid w:val="00DC4397"/>
    <w:rsid w:val="00DC4497"/>
    <w:rsid w:val="00DC44EA"/>
    <w:rsid w:val="00DC48CA"/>
    <w:rsid w:val="00DC4B8F"/>
    <w:rsid w:val="00DC4C0F"/>
    <w:rsid w:val="00DC50B1"/>
    <w:rsid w:val="00DC50D1"/>
    <w:rsid w:val="00DC51CA"/>
    <w:rsid w:val="00DC56C0"/>
    <w:rsid w:val="00DC56FE"/>
    <w:rsid w:val="00DC5879"/>
    <w:rsid w:val="00DC60AF"/>
    <w:rsid w:val="00DC61BE"/>
    <w:rsid w:val="00DC657B"/>
    <w:rsid w:val="00DC66BA"/>
    <w:rsid w:val="00DC6D89"/>
    <w:rsid w:val="00DC6FB6"/>
    <w:rsid w:val="00DC75C5"/>
    <w:rsid w:val="00DC7EE3"/>
    <w:rsid w:val="00DC7EF6"/>
    <w:rsid w:val="00DD0A0D"/>
    <w:rsid w:val="00DD0B30"/>
    <w:rsid w:val="00DD0F6E"/>
    <w:rsid w:val="00DD2052"/>
    <w:rsid w:val="00DD22A8"/>
    <w:rsid w:val="00DD2A00"/>
    <w:rsid w:val="00DD36E7"/>
    <w:rsid w:val="00DD3728"/>
    <w:rsid w:val="00DD4033"/>
    <w:rsid w:val="00DD4134"/>
    <w:rsid w:val="00DD439A"/>
    <w:rsid w:val="00DD4479"/>
    <w:rsid w:val="00DD453E"/>
    <w:rsid w:val="00DD4557"/>
    <w:rsid w:val="00DD47F6"/>
    <w:rsid w:val="00DD4AA2"/>
    <w:rsid w:val="00DD4CBE"/>
    <w:rsid w:val="00DD4FF3"/>
    <w:rsid w:val="00DD5020"/>
    <w:rsid w:val="00DD5302"/>
    <w:rsid w:val="00DD5312"/>
    <w:rsid w:val="00DD6CBA"/>
    <w:rsid w:val="00DD70E6"/>
    <w:rsid w:val="00DD7115"/>
    <w:rsid w:val="00DD722C"/>
    <w:rsid w:val="00DD76C1"/>
    <w:rsid w:val="00DD7A11"/>
    <w:rsid w:val="00DD7A2A"/>
    <w:rsid w:val="00DD7DB5"/>
    <w:rsid w:val="00DD7FBC"/>
    <w:rsid w:val="00DE0FB2"/>
    <w:rsid w:val="00DE1610"/>
    <w:rsid w:val="00DE1B53"/>
    <w:rsid w:val="00DE1E9D"/>
    <w:rsid w:val="00DE23C8"/>
    <w:rsid w:val="00DE2B5F"/>
    <w:rsid w:val="00DE2DBA"/>
    <w:rsid w:val="00DE3039"/>
    <w:rsid w:val="00DE3C02"/>
    <w:rsid w:val="00DE41F9"/>
    <w:rsid w:val="00DE4438"/>
    <w:rsid w:val="00DE4529"/>
    <w:rsid w:val="00DE4676"/>
    <w:rsid w:val="00DE4737"/>
    <w:rsid w:val="00DE5029"/>
    <w:rsid w:val="00DE5121"/>
    <w:rsid w:val="00DE56EE"/>
    <w:rsid w:val="00DE5782"/>
    <w:rsid w:val="00DE5965"/>
    <w:rsid w:val="00DE5C61"/>
    <w:rsid w:val="00DE6632"/>
    <w:rsid w:val="00DE7379"/>
    <w:rsid w:val="00DE73BC"/>
    <w:rsid w:val="00DE7B0F"/>
    <w:rsid w:val="00DF0022"/>
    <w:rsid w:val="00DF1212"/>
    <w:rsid w:val="00DF14BE"/>
    <w:rsid w:val="00DF15D6"/>
    <w:rsid w:val="00DF17E0"/>
    <w:rsid w:val="00DF1D35"/>
    <w:rsid w:val="00DF1FEB"/>
    <w:rsid w:val="00DF2902"/>
    <w:rsid w:val="00DF2A22"/>
    <w:rsid w:val="00DF2AA9"/>
    <w:rsid w:val="00DF3152"/>
    <w:rsid w:val="00DF31F7"/>
    <w:rsid w:val="00DF32D5"/>
    <w:rsid w:val="00DF39C3"/>
    <w:rsid w:val="00DF3ACF"/>
    <w:rsid w:val="00DF437E"/>
    <w:rsid w:val="00DF4847"/>
    <w:rsid w:val="00DF48D4"/>
    <w:rsid w:val="00DF4FC2"/>
    <w:rsid w:val="00DF500A"/>
    <w:rsid w:val="00DF5328"/>
    <w:rsid w:val="00DF56BF"/>
    <w:rsid w:val="00DF5AB9"/>
    <w:rsid w:val="00DF5E74"/>
    <w:rsid w:val="00DF60DE"/>
    <w:rsid w:val="00DF6E0D"/>
    <w:rsid w:val="00DF6EA5"/>
    <w:rsid w:val="00DF6F28"/>
    <w:rsid w:val="00DF756F"/>
    <w:rsid w:val="00DF77CA"/>
    <w:rsid w:val="00E012A5"/>
    <w:rsid w:val="00E01A17"/>
    <w:rsid w:val="00E01D39"/>
    <w:rsid w:val="00E01D90"/>
    <w:rsid w:val="00E01F49"/>
    <w:rsid w:val="00E02707"/>
    <w:rsid w:val="00E0283A"/>
    <w:rsid w:val="00E02962"/>
    <w:rsid w:val="00E030F5"/>
    <w:rsid w:val="00E031B1"/>
    <w:rsid w:val="00E035D9"/>
    <w:rsid w:val="00E037F6"/>
    <w:rsid w:val="00E041A1"/>
    <w:rsid w:val="00E0437F"/>
    <w:rsid w:val="00E045DC"/>
    <w:rsid w:val="00E046ED"/>
    <w:rsid w:val="00E047CC"/>
    <w:rsid w:val="00E04BD2"/>
    <w:rsid w:val="00E05224"/>
    <w:rsid w:val="00E05530"/>
    <w:rsid w:val="00E055AE"/>
    <w:rsid w:val="00E05D15"/>
    <w:rsid w:val="00E05F0B"/>
    <w:rsid w:val="00E06005"/>
    <w:rsid w:val="00E06093"/>
    <w:rsid w:val="00E0634B"/>
    <w:rsid w:val="00E06D02"/>
    <w:rsid w:val="00E0785D"/>
    <w:rsid w:val="00E07A12"/>
    <w:rsid w:val="00E07DBF"/>
    <w:rsid w:val="00E10807"/>
    <w:rsid w:val="00E11A0A"/>
    <w:rsid w:val="00E11B98"/>
    <w:rsid w:val="00E12638"/>
    <w:rsid w:val="00E126A5"/>
    <w:rsid w:val="00E12AF1"/>
    <w:rsid w:val="00E12FEB"/>
    <w:rsid w:val="00E13041"/>
    <w:rsid w:val="00E13133"/>
    <w:rsid w:val="00E132F4"/>
    <w:rsid w:val="00E133AE"/>
    <w:rsid w:val="00E13676"/>
    <w:rsid w:val="00E13D39"/>
    <w:rsid w:val="00E141F3"/>
    <w:rsid w:val="00E145C6"/>
    <w:rsid w:val="00E14EC6"/>
    <w:rsid w:val="00E157FE"/>
    <w:rsid w:val="00E1584A"/>
    <w:rsid w:val="00E15F47"/>
    <w:rsid w:val="00E16443"/>
    <w:rsid w:val="00E16830"/>
    <w:rsid w:val="00E16B52"/>
    <w:rsid w:val="00E16B9C"/>
    <w:rsid w:val="00E16C91"/>
    <w:rsid w:val="00E16CA8"/>
    <w:rsid w:val="00E16D45"/>
    <w:rsid w:val="00E16DC6"/>
    <w:rsid w:val="00E16EFE"/>
    <w:rsid w:val="00E17066"/>
    <w:rsid w:val="00E17232"/>
    <w:rsid w:val="00E1749E"/>
    <w:rsid w:val="00E20458"/>
    <w:rsid w:val="00E2074D"/>
    <w:rsid w:val="00E20789"/>
    <w:rsid w:val="00E20B75"/>
    <w:rsid w:val="00E2131A"/>
    <w:rsid w:val="00E21D59"/>
    <w:rsid w:val="00E21DC4"/>
    <w:rsid w:val="00E21ED0"/>
    <w:rsid w:val="00E21EE4"/>
    <w:rsid w:val="00E222D2"/>
    <w:rsid w:val="00E2437A"/>
    <w:rsid w:val="00E24537"/>
    <w:rsid w:val="00E24BCD"/>
    <w:rsid w:val="00E24DA1"/>
    <w:rsid w:val="00E24E56"/>
    <w:rsid w:val="00E24EF4"/>
    <w:rsid w:val="00E25FE7"/>
    <w:rsid w:val="00E265A6"/>
    <w:rsid w:val="00E26BF9"/>
    <w:rsid w:val="00E26CC4"/>
    <w:rsid w:val="00E26CF7"/>
    <w:rsid w:val="00E270E5"/>
    <w:rsid w:val="00E3017C"/>
    <w:rsid w:val="00E301F9"/>
    <w:rsid w:val="00E30353"/>
    <w:rsid w:val="00E30E61"/>
    <w:rsid w:val="00E312EC"/>
    <w:rsid w:val="00E31380"/>
    <w:rsid w:val="00E31AC1"/>
    <w:rsid w:val="00E32107"/>
    <w:rsid w:val="00E3212F"/>
    <w:rsid w:val="00E326EE"/>
    <w:rsid w:val="00E328A0"/>
    <w:rsid w:val="00E3315B"/>
    <w:rsid w:val="00E34096"/>
    <w:rsid w:val="00E34BEA"/>
    <w:rsid w:val="00E34EF0"/>
    <w:rsid w:val="00E3529F"/>
    <w:rsid w:val="00E352B2"/>
    <w:rsid w:val="00E358D0"/>
    <w:rsid w:val="00E35AA0"/>
    <w:rsid w:val="00E36363"/>
    <w:rsid w:val="00E3652E"/>
    <w:rsid w:val="00E367F4"/>
    <w:rsid w:val="00E36C68"/>
    <w:rsid w:val="00E36D11"/>
    <w:rsid w:val="00E36DF7"/>
    <w:rsid w:val="00E371BE"/>
    <w:rsid w:val="00E373A7"/>
    <w:rsid w:val="00E37493"/>
    <w:rsid w:val="00E37660"/>
    <w:rsid w:val="00E378ED"/>
    <w:rsid w:val="00E378F1"/>
    <w:rsid w:val="00E37B19"/>
    <w:rsid w:val="00E37E1B"/>
    <w:rsid w:val="00E4010C"/>
    <w:rsid w:val="00E4057C"/>
    <w:rsid w:val="00E4069C"/>
    <w:rsid w:val="00E40B13"/>
    <w:rsid w:val="00E40C48"/>
    <w:rsid w:val="00E41702"/>
    <w:rsid w:val="00E42106"/>
    <w:rsid w:val="00E425D9"/>
    <w:rsid w:val="00E427D8"/>
    <w:rsid w:val="00E42DDD"/>
    <w:rsid w:val="00E42E6C"/>
    <w:rsid w:val="00E430AE"/>
    <w:rsid w:val="00E43BB4"/>
    <w:rsid w:val="00E442C9"/>
    <w:rsid w:val="00E4430B"/>
    <w:rsid w:val="00E44601"/>
    <w:rsid w:val="00E44B2C"/>
    <w:rsid w:val="00E44C8A"/>
    <w:rsid w:val="00E44F09"/>
    <w:rsid w:val="00E45507"/>
    <w:rsid w:val="00E45589"/>
    <w:rsid w:val="00E458BB"/>
    <w:rsid w:val="00E45E6C"/>
    <w:rsid w:val="00E460CF"/>
    <w:rsid w:val="00E464FA"/>
    <w:rsid w:val="00E46A79"/>
    <w:rsid w:val="00E46B3B"/>
    <w:rsid w:val="00E46C52"/>
    <w:rsid w:val="00E46DA8"/>
    <w:rsid w:val="00E47B10"/>
    <w:rsid w:val="00E501A0"/>
    <w:rsid w:val="00E503C0"/>
    <w:rsid w:val="00E50F95"/>
    <w:rsid w:val="00E51214"/>
    <w:rsid w:val="00E513B3"/>
    <w:rsid w:val="00E51657"/>
    <w:rsid w:val="00E51D6B"/>
    <w:rsid w:val="00E5226F"/>
    <w:rsid w:val="00E528CD"/>
    <w:rsid w:val="00E529FC"/>
    <w:rsid w:val="00E52B73"/>
    <w:rsid w:val="00E52C02"/>
    <w:rsid w:val="00E5318B"/>
    <w:rsid w:val="00E53D0F"/>
    <w:rsid w:val="00E53D2C"/>
    <w:rsid w:val="00E53DC0"/>
    <w:rsid w:val="00E53EC4"/>
    <w:rsid w:val="00E540EC"/>
    <w:rsid w:val="00E541C6"/>
    <w:rsid w:val="00E54334"/>
    <w:rsid w:val="00E546F5"/>
    <w:rsid w:val="00E54A35"/>
    <w:rsid w:val="00E55029"/>
    <w:rsid w:val="00E55052"/>
    <w:rsid w:val="00E5528C"/>
    <w:rsid w:val="00E55376"/>
    <w:rsid w:val="00E55436"/>
    <w:rsid w:val="00E5589D"/>
    <w:rsid w:val="00E55E32"/>
    <w:rsid w:val="00E56225"/>
    <w:rsid w:val="00E56392"/>
    <w:rsid w:val="00E566D2"/>
    <w:rsid w:val="00E56A1A"/>
    <w:rsid w:val="00E56AC9"/>
    <w:rsid w:val="00E579C7"/>
    <w:rsid w:val="00E57A2A"/>
    <w:rsid w:val="00E57C57"/>
    <w:rsid w:val="00E57F67"/>
    <w:rsid w:val="00E60196"/>
    <w:rsid w:val="00E601DA"/>
    <w:rsid w:val="00E601E5"/>
    <w:rsid w:val="00E6098A"/>
    <w:rsid w:val="00E60A11"/>
    <w:rsid w:val="00E612DE"/>
    <w:rsid w:val="00E61579"/>
    <w:rsid w:val="00E61624"/>
    <w:rsid w:val="00E6165B"/>
    <w:rsid w:val="00E61CC1"/>
    <w:rsid w:val="00E62015"/>
    <w:rsid w:val="00E62D46"/>
    <w:rsid w:val="00E62EAB"/>
    <w:rsid w:val="00E63144"/>
    <w:rsid w:val="00E632A9"/>
    <w:rsid w:val="00E63681"/>
    <w:rsid w:val="00E640D8"/>
    <w:rsid w:val="00E64171"/>
    <w:rsid w:val="00E64324"/>
    <w:rsid w:val="00E646A1"/>
    <w:rsid w:val="00E646C7"/>
    <w:rsid w:val="00E646C8"/>
    <w:rsid w:val="00E65266"/>
    <w:rsid w:val="00E6551E"/>
    <w:rsid w:val="00E66265"/>
    <w:rsid w:val="00E67087"/>
    <w:rsid w:val="00E6710B"/>
    <w:rsid w:val="00E672B7"/>
    <w:rsid w:val="00E6748A"/>
    <w:rsid w:val="00E6765E"/>
    <w:rsid w:val="00E70147"/>
    <w:rsid w:val="00E704B9"/>
    <w:rsid w:val="00E71292"/>
    <w:rsid w:val="00E720A7"/>
    <w:rsid w:val="00E7228E"/>
    <w:rsid w:val="00E7233A"/>
    <w:rsid w:val="00E72476"/>
    <w:rsid w:val="00E7265C"/>
    <w:rsid w:val="00E7266B"/>
    <w:rsid w:val="00E72F31"/>
    <w:rsid w:val="00E732B5"/>
    <w:rsid w:val="00E738BD"/>
    <w:rsid w:val="00E73C98"/>
    <w:rsid w:val="00E743ED"/>
    <w:rsid w:val="00E75275"/>
    <w:rsid w:val="00E757DD"/>
    <w:rsid w:val="00E75A1E"/>
    <w:rsid w:val="00E76512"/>
    <w:rsid w:val="00E76628"/>
    <w:rsid w:val="00E76DF3"/>
    <w:rsid w:val="00E76FA0"/>
    <w:rsid w:val="00E7776C"/>
    <w:rsid w:val="00E77A4D"/>
    <w:rsid w:val="00E77AC9"/>
    <w:rsid w:val="00E801AD"/>
    <w:rsid w:val="00E80388"/>
    <w:rsid w:val="00E80550"/>
    <w:rsid w:val="00E808B7"/>
    <w:rsid w:val="00E80976"/>
    <w:rsid w:val="00E80A42"/>
    <w:rsid w:val="00E80A67"/>
    <w:rsid w:val="00E80D15"/>
    <w:rsid w:val="00E80E79"/>
    <w:rsid w:val="00E81251"/>
    <w:rsid w:val="00E820DD"/>
    <w:rsid w:val="00E8288C"/>
    <w:rsid w:val="00E828C7"/>
    <w:rsid w:val="00E8329D"/>
    <w:rsid w:val="00E8353E"/>
    <w:rsid w:val="00E8393E"/>
    <w:rsid w:val="00E83B30"/>
    <w:rsid w:val="00E83B6A"/>
    <w:rsid w:val="00E840C8"/>
    <w:rsid w:val="00E84724"/>
    <w:rsid w:val="00E847F3"/>
    <w:rsid w:val="00E8495B"/>
    <w:rsid w:val="00E849F1"/>
    <w:rsid w:val="00E8554A"/>
    <w:rsid w:val="00E85F7B"/>
    <w:rsid w:val="00E85FF9"/>
    <w:rsid w:val="00E86576"/>
    <w:rsid w:val="00E86AF2"/>
    <w:rsid w:val="00E86EFA"/>
    <w:rsid w:val="00E87AD5"/>
    <w:rsid w:val="00E87FFC"/>
    <w:rsid w:val="00E91619"/>
    <w:rsid w:val="00E9175A"/>
    <w:rsid w:val="00E92A98"/>
    <w:rsid w:val="00E92B25"/>
    <w:rsid w:val="00E92CDB"/>
    <w:rsid w:val="00E92E41"/>
    <w:rsid w:val="00E9309A"/>
    <w:rsid w:val="00E93531"/>
    <w:rsid w:val="00E9367C"/>
    <w:rsid w:val="00E9386B"/>
    <w:rsid w:val="00E93A97"/>
    <w:rsid w:val="00E93CF7"/>
    <w:rsid w:val="00E93DA2"/>
    <w:rsid w:val="00E9406B"/>
    <w:rsid w:val="00E94399"/>
    <w:rsid w:val="00E94640"/>
    <w:rsid w:val="00E9543A"/>
    <w:rsid w:val="00E9568D"/>
    <w:rsid w:val="00E95FB9"/>
    <w:rsid w:val="00E9648D"/>
    <w:rsid w:val="00E9666D"/>
    <w:rsid w:val="00E96775"/>
    <w:rsid w:val="00E968D7"/>
    <w:rsid w:val="00E96AB0"/>
    <w:rsid w:val="00E96B48"/>
    <w:rsid w:val="00E96DD5"/>
    <w:rsid w:val="00E96ED7"/>
    <w:rsid w:val="00E974FD"/>
    <w:rsid w:val="00E97516"/>
    <w:rsid w:val="00E9790B"/>
    <w:rsid w:val="00E97B68"/>
    <w:rsid w:val="00EA055C"/>
    <w:rsid w:val="00EA086F"/>
    <w:rsid w:val="00EA09C9"/>
    <w:rsid w:val="00EA181D"/>
    <w:rsid w:val="00EA1D10"/>
    <w:rsid w:val="00EA1D7A"/>
    <w:rsid w:val="00EA261D"/>
    <w:rsid w:val="00EA30A2"/>
    <w:rsid w:val="00EA336D"/>
    <w:rsid w:val="00EA3688"/>
    <w:rsid w:val="00EA3B4A"/>
    <w:rsid w:val="00EA409C"/>
    <w:rsid w:val="00EA41AE"/>
    <w:rsid w:val="00EA45AB"/>
    <w:rsid w:val="00EA484E"/>
    <w:rsid w:val="00EA4BD6"/>
    <w:rsid w:val="00EA5155"/>
    <w:rsid w:val="00EA5293"/>
    <w:rsid w:val="00EA5520"/>
    <w:rsid w:val="00EA566A"/>
    <w:rsid w:val="00EA5902"/>
    <w:rsid w:val="00EA5B4F"/>
    <w:rsid w:val="00EA5D03"/>
    <w:rsid w:val="00EA5E83"/>
    <w:rsid w:val="00EA5FC0"/>
    <w:rsid w:val="00EA605C"/>
    <w:rsid w:val="00EA6873"/>
    <w:rsid w:val="00EA707F"/>
    <w:rsid w:val="00EA71C0"/>
    <w:rsid w:val="00EA71CE"/>
    <w:rsid w:val="00EA7571"/>
    <w:rsid w:val="00EA7EDF"/>
    <w:rsid w:val="00EB0273"/>
    <w:rsid w:val="00EB06A9"/>
    <w:rsid w:val="00EB08E1"/>
    <w:rsid w:val="00EB0D28"/>
    <w:rsid w:val="00EB0D63"/>
    <w:rsid w:val="00EB0FAC"/>
    <w:rsid w:val="00EB0FBC"/>
    <w:rsid w:val="00EB180D"/>
    <w:rsid w:val="00EB195A"/>
    <w:rsid w:val="00EB1B5C"/>
    <w:rsid w:val="00EB1DD3"/>
    <w:rsid w:val="00EB2A49"/>
    <w:rsid w:val="00EB2A4E"/>
    <w:rsid w:val="00EB2B96"/>
    <w:rsid w:val="00EB3228"/>
    <w:rsid w:val="00EB334F"/>
    <w:rsid w:val="00EB335B"/>
    <w:rsid w:val="00EB3E86"/>
    <w:rsid w:val="00EB44CD"/>
    <w:rsid w:val="00EB49A9"/>
    <w:rsid w:val="00EB49B0"/>
    <w:rsid w:val="00EB545C"/>
    <w:rsid w:val="00EB5807"/>
    <w:rsid w:val="00EB58FC"/>
    <w:rsid w:val="00EB603B"/>
    <w:rsid w:val="00EB6AE6"/>
    <w:rsid w:val="00EB6CAA"/>
    <w:rsid w:val="00EB702A"/>
    <w:rsid w:val="00EB7661"/>
    <w:rsid w:val="00EB7BE7"/>
    <w:rsid w:val="00EC012D"/>
    <w:rsid w:val="00EC034A"/>
    <w:rsid w:val="00EC0748"/>
    <w:rsid w:val="00EC0DAA"/>
    <w:rsid w:val="00EC0E7E"/>
    <w:rsid w:val="00EC0F28"/>
    <w:rsid w:val="00EC1027"/>
    <w:rsid w:val="00EC1639"/>
    <w:rsid w:val="00EC1801"/>
    <w:rsid w:val="00EC1E7B"/>
    <w:rsid w:val="00EC1F78"/>
    <w:rsid w:val="00EC2A42"/>
    <w:rsid w:val="00EC2D87"/>
    <w:rsid w:val="00EC30C8"/>
    <w:rsid w:val="00EC338B"/>
    <w:rsid w:val="00EC3459"/>
    <w:rsid w:val="00EC36B6"/>
    <w:rsid w:val="00EC3C26"/>
    <w:rsid w:val="00EC42A8"/>
    <w:rsid w:val="00EC477F"/>
    <w:rsid w:val="00EC479E"/>
    <w:rsid w:val="00EC47D7"/>
    <w:rsid w:val="00EC47E6"/>
    <w:rsid w:val="00EC48E1"/>
    <w:rsid w:val="00EC4ABA"/>
    <w:rsid w:val="00EC4F29"/>
    <w:rsid w:val="00EC5311"/>
    <w:rsid w:val="00EC53DD"/>
    <w:rsid w:val="00EC553F"/>
    <w:rsid w:val="00EC5B49"/>
    <w:rsid w:val="00EC618D"/>
    <w:rsid w:val="00EC6300"/>
    <w:rsid w:val="00EC68B4"/>
    <w:rsid w:val="00EC6B39"/>
    <w:rsid w:val="00EC6C4B"/>
    <w:rsid w:val="00EC6DF1"/>
    <w:rsid w:val="00EC6E89"/>
    <w:rsid w:val="00EC7568"/>
    <w:rsid w:val="00EC7624"/>
    <w:rsid w:val="00EC78F8"/>
    <w:rsid w:val="00EC7B2F"/>
    <w:rsid w:val="00EC7CC0"/>
    <w:rsid w:val="00EC7E73"/>
    <w:rsid w:val="00ED019B"/>
    <w:rsid w:val="00ED0350"/>
    <w:rsid w:val="00ED15D0"/>
    <w:rsid w:val="00ED16FC"/>
    <w:rsid w:val="00ED1DB9"/>
    <w:rsid w:val="00ED2824"/>
    <w:rsid w:val="00ED286E"/>
    <w:rsid w:val="00ED2E9D"/>
    <w:rsid w:val="00ED3431"/>
    <w:rsid w:val="00ED3B53"/>
    <w:rsid w:val="00ED3CCD"/>
    <w:rsid w:val="00ED3D1C"/>
    <w:rsid w:val="00ED3F59"/>
    <w:rsid w:val="00ED3FAB"/>
    <w:rsid w:val="00ED4198"/>
    <w:rsid w:val="00ED48EA"/>
    <w:rsid w:val="00ED4AB1"/>
    <w:rsid w:val="00ED5036"/>
    <w:rsid w:val="00ED51AB"/>
    <w:rsid w:val="00ED531D"/>
    <w:rsid w:val="00ED55E0"/>
    <w:rsid w:val="00ED5A78"/>
    <w:rsid w:val="00ED5E17"/>
    <w:rsid w:val="00ED5F8F"/>
    <w:rsid w:val="00ED60D2"/>
    <w:rsid w:val="00ED620E"/>
    <w:rsid w:val="00ED6938"/>
    <w:rsid w:val="00ED6A4C"/>
    <w:rsid w:val="00ED7576"/>
    <w:rsid w:val="00ED7932"/>
    <w:rsid w:val="00ED7D48"/>
    <w:rsid w:val="00EE0D61"/>
    <w:rsid w:val="00EE117F"/>
    <w:rsid w:val="00EE11C8"/>
    <w:rsid w:val="00EE13C8"/>
    <w:rsid w:val="00EE13E8"/>
    <w:rsid w:val="00EE16D7"/>
    <w:rsid w:val="00EE188D"/>
    <w:rsid w:val="00EE1A9E"/>
    <w:rsid w:val="00EE2ED6"/>
    <w:rsid w:val="00EE31EB"/>
    <w:rsid w:val="00EE4466"/>
    <w:rsid w:val="00EE4686"/>
    <w:rsid w:val="00EE485B"/>
    <w:rsid w:val="00EE49C5"/>
    <w:rsid w:val="00EE4B08"/>
    <w:rsid w:val="00EE4CB1"/>
    <w:rsid w:val="00EE4FC9"/>
    <w:rsid w:val="00EE5794"/>
    <w:rsid w:val="00EE57C1"/>
    <w:rsid w:val="00EE5A4E"/>
    <w:rsid w:val="00EE5B23"/>
    <w:rsid w:val="00EE5E38"/>
    <w:rsid w:val="00EE6504"/>
    <w:rsid w:val="00EE67CC"/>
    <w:rsid w:val="00EE6A9C"/>
    <w:rsid w:val="00EE73B3"/>
    <w:rsid w:val="00EE78E3"/>
    <w:rsid w:val="00EE7C6D"/>
    <w:rsid w:val="00EE7CF5"/>
    <w:rsid w:val="00EF037A"/>
    <w:rsid w:val="00EF03D4"/>
    <w:rsid w:val="00EF067B"/>
    <w:rsid w:val="00EF0AA9"/>
    <w:rsid w:val="00EF0E4C"/>
    <w:rsid w:val="00EF0F84"/>
    <w:rsid w:val="00EF1167"/>
    <w:rsid w:val="00EF1225"/>
    <w:rsid w:val="00EF149A"/>
    <w:rsid w:val="00EF1DE9"/>
    <w:rsid w:val="00EF1DFB"/>
    <w:rsid w:val="00EF24A4"/>
    <w:rsid w:val="00EF25E8"/>
    <w:rsid w:val="00EF290C"/>
    <w:rsid w:val="00EF2E2D"/>
    <w:rsid w:val="00EF2E6A"/>
    <w:rsid w:val="00EF2E7F"/>
    <w:rsid w:val="00EF3183"/>
    <w:rsid w:val="00EF3278"/>
    <w:rsid w:val="00EF37A8"/>
    <w:rsid w:val="00EF3894"/>
    <w:rsid w:val="00EF397F"/>
    <w:rsid w:val="00EF3C7E"/>
    <w:rsid w:val="00EF4739"/>
    <w:rsid w:val="00EF478E"/>
    <w:rsid w:val="00EF4D34"/>
    <w:rsid w:val="00EF4F51"/>
    <w:rsid w:val="00EF4F69"/>
    <w:rsid w:val="00EF5018"/>
    <w:rsid w:val="00EF506E"/>
    <w:rsid w:val="00EF570F"/>
    <w:rsid w:val="00EF61E9"/>
    <w:rsid w:val="00EF654B"/>
    <w:rsid w:val="00EF6AF3"/>
    <w:rsid w:val="00EF723D"/>
    <w:rsid w:val="00EF7D8D"/>
    <w:rsid w:val="00EF7F5B"/>
    <w:rsid w:val="00EF7FB1"/>
    <w:rsid w:val="00F000B5"/>
    <w:rsid w:val="00F001AC"/>
    <w:rsid w:val="00F0036E"/>
    <w:rsid w:val="00F00F31"/>
    <w:rsid w:val="00F00F5B"/>
    <w:rsid w:val="00F01172"/>
    <w:rsid w:val="00F0129F"/>
    <w:rsid w:val="00F01722"/>
    <w:rsid w:val="00F01A89"/>
    <w:rsid w:val="00F01F7B"/>
    <w:rsid w:val="00F02D77"/>
    <w:rsid w:val="00F03828"/>
    <w:rsid w:val="00F03880"/>
    <w:rsid w:val="00F03C2E"/>
    <w:rsid w:val="00F03D1B"/>
    <w:rsid w:val="00F04617"/>
    <w:rsid w:val="00F04EDE"/>
    <w:rsid w:val="00F05279"/>
    <w:rsid w:val="00F0530E"/>
    <w:rsid w:val="00F053EC"/>
    <w:rsid w:val="00F05749"/>
    <w:rsid w:val="00F05A4B"/>
    <w:rsid w:val="00F0621E"/>
    <w:rsid w:val="00F069AC"/>
    <w:rsid w:val="00F06F2E"/>
    <w:rsid w:val="00F074B4"/>
    <w:rsid w:val="00F076B3"/>
    <w:rsid w:val="00F079AE"/>
    <w:rsid w:val="00F07A67"/>
    <w:rsid w:val="00F07E23"/>
    <w:rsid w:val="00F10327"/>
    <w:rsid w:val="00F10984"/>
    <w:rsid w:val="00F10DBB"/>
    <w:rsid w:val="00F10F78"/>
    <w:rsid w:val="00F110F6"/>
    <w:rsid w:val="00F114B4"/>
    <w:rsid w:val="00F11533"/>
    <w:rsid w:val="00F1165A"/>
    <w:rsid w:val="00F11C3A"/>
    <w:rsid w:val="00F11CEA"/>
    <w:rsid w:val="00F120DC"/>
    <w:rsid w:val="00F122DA"/>
    <w:rsid w:val="00F12477"/>
    <w:rsid w:val="00F12648"/>
    <w:rsid w:val="00F12895"/>
    <w:rsid w:val="00F12D4D"/>
    <w:rsid w:val="00F13AAD"/>
    <w:rsid w:val="00F143D2"/>
    <w:rsid w:val="00F1440A"/>
    <w:rsid w:val="00F14784"/>
    <w:rsid w:val="00F14980"/>
    <w:rsid w:val="00F14CDE"/>
    <w:rsid w:val="00F152B2"/>
    <w:rsid w:val="00F160C7"/>
    <w:rsid w:val="00F160DB"/>
    <w:rsid w:val="00F16238"/>
    <w:rsid w:val="00F163C6"/>
    <w:rsid w:val="00F16620"/>
    <w:rsid w:val="00F16865"/>
    <w:rsid w:val="00F16C93"/>
    <w:rsid w:val="00F16FEF"/>
    <w:rsid w:val="00F17312"/>
    <w:rsid w:val="00F1733A"/>
    <w:rsid w:val="00F173AD"/>
    <w:rsid w:val="00F17600"/>
    <w:rsid w:val="00F17726"/>
    <w:rsid w:val="00F17A6F"/>
    <w:rsid w:val="00F17C1C"/>
    <w:rsid w:val="00F17FAC"/>
    <w:rsid w:val="00F17FE9"/>
    <w:rsid w:val="00F2037B"/>
    <w:rsid w:val="00F20595"/>
    <w:rsid w:val="00F20A1D"/>
    <w:rsid w:val="00F21049"/>
    <w:rsid w:val="00F213EA"/>
    <w:rsid w:val="00F218E8"/>
    <w:rsid w:val="00F21E2D"/>
    <w:rsid w:val="00F21E65"/>
    <w:rsid w:val="00F22254"/>
    <w:rsid w:val="00F22689"/>
    <w:rsid w:val="00F226B1"/>
    <w:rsid w:val="00F2306F"/>
    <w:rsid w:val="00F23BBD"/>
    <w:rsid w:val="00F23DFD"/>
    <w:rsid w:val="00F24044"/>
    <w:rsid w:val="00F241E8"/>
    <w:rsid w:val="00F241F1"/>
    <w:rsid w:val="00F24293"/>
    <w:rsid w:val="00F24410"/>
    <w:rsid w:val="00F245F9"/>
    <w:rsid w:val="00F246E0"/>
    <w:rsid w:val="00F248F1"/>
    <w:rsid w:val="00F24D5E"/>
    <w:rsid w:val="00F25112"/>
    <w:rsid w:val="00F252C6"/>
    <w:rsid w:val="00F25381"/>
    <w:rsid w:val="00F257F8"/>
    <w:rsid w:val="00F25AB8"/>
    <w:rsid w:val="00F25ABF"/>
    <w:rsid w:val="00F25F00"/>
    <w:rsid w:val="00F25FF5"/>
    <w:rsid w:val="00F262A9"/>
    <w:rsid w:val="00F262F0"/>
    <w:rsid w:val="00F2634D"/>
    <w:rsid w:val="00F2697E"/>
    <w:rsid w:val="00F26990"/>
    <w:rsid w:val="00F26F64"/>
    <w:rsid w:val="00F270AE"/>
    <w:rsid w:val="00F27FD7"/>
    <w:rsid w:val="00F305AF"/>
    <w:rsid w:val="00F30859"/>
    <w:rsid w:val="00F30DD6"/>
    <w:rsid w:val="00F3100D"/>
    <w:rsid w:val="00F3124C"/>
    <w:rsid w:val="00F32A42"/>
    <w:rsid w:val="00F32AC5"/>
    <w:rsid w:val="00F32AD4"/>
    <w:rsid w:val="00F32F41"/>
    <w:rsid w:val="00F33212"/>
    <w:rsid w:val="00F34023"/>
    <w:rsid w:val="00F3417F"/>
    <w:rsid w:val="00F3473C"/>
    <w:rsid w:val="00F3479A"/>
    <w:rsid w:val="00F3495A"/>
    <w:rsid w:val="00F34ADB"/>
    <w:rsid w:val="00F35602"/>
    <w:rsid w:val="00F35A53"/>
    <w:rsid w:val="00F365EA"/>
    <w:rsid w:val="00F36D97"/>
    <w:rsid w:val="00F37CFB"/>
    <w:rsid w:val="00F401AF"/>
    <w:rsid w:val="00F401B6"/>
    <w:rsid w:val="00F40DB1"/>
    <w:rsid w:val="00F411B9"/>
    <w:rsid w:val="00F411DD"/>
    <w:rsid w:val="00F4159E"/>
    <w:rsid w:val="00F4188B"/>
    <w:rsid w:val="00F4223F"/>
    <w:rsid w:val="00F4238E"/>
    <w:rsid w:val="00F42882"/>
    <w:rsid w:val="00F42F5F"/>
    <w:rsid w:val="00F436A8"/>
    <w:rsid w:val="00F439A1"/>
    <w:rsid w:val="00F43CE0"/>
    <w:rsid w:val="00F445EF"/>
    <w:rsid w:val="00F446BE"/>
    <w:rsid w:val="00F44936"/>
    <w:rsid w:val="00F450B7"/>
    <w:rsid w:val="00F45E74"/>
    <w:rsid w:val="00F463F0"/>
    <w:rsid w:val="00F46547"/>
    <w:rsid w:val="00F46881"/>
    <w:rsid w:val="00F46B00"/>
    <w:rsid w:val="00F46B3A"/>
    <w:rsid w:val="00F46FF9"/>
    <w:rsid w:val="00F472D1"/>
    <w:rsid w:val="00F473F5"/>
    <w:rsid w:val="00F47642"/>
    <w:rsid w:val="00F47BE1"/>
    <w:rsid w:val="00F503F5"/>
    <w:rsid w:val="00F511CC"/>
    <w:rsid w:val="00F51286"/>
    <w:rsid w:val="00F51416"/>
    <w:rsid w:val="00F5149F"/>
    <w:rsid w:val="00F517E5"/>
    <w:rsid w:val="00F51A18"/>
    <w:rsid w:val="00F51C8F"/>
    <w:rsid w:val="00F51F75"/>
    <w:rsid w:val="00F52274"/>
    <w:rsid w:val="00F52B7A"/>
    <w:rsid w:val="00F53001"/>
    <w:rsid w:val="00F53E5B"/>
    <w:rsid w:val="00F54136"/>
    <w:rsid w:val="00F548B2"/>
    <w:rsid w:val="00F54C1B"/>
    <w:rsid w:val="00F550E1"/>
    <w:rsid w:val="00F550E7"/>
    <w:rsid w:val="00F55444"/>
    <w:rsid w:val="00F5607C"/>
    <w:rsid w:val="00F56357"/>
    <w:rsid w:val="00F563C6"/>
    <w:rsid w:val="00F56A30"/>
    <w:rsid w:val="00F56C07"/>
    <w:rsid w:val="00F56CC5"/>
    <w:rsid w:val="00F56D52"/>
    <w:rsid w:val="00F56FC6"/>
    <w:rsid w:val="00F571CF"/>
    <w:rsid w:val="00F57467"/>
    <w:rsid w:val="00F578BD"/>
    <w:rsid w:val="00F60071"/>
    <w:rsid w:val="00F601EB"/>
    <w:rsid w:val="00F60784"/>
    <w:rsid w:val="00F60A2D"/>
    <w:rsid w:val="00F60ACE"/>
    <w:rsid w:val="00F61273"/>
    <w:rsid w:val="00F61529"/>
    <w:rsid w:val="00F618C8"/>
    <w:rsid w:val="00F6194F"/>
    <w:rsid w:val="00F61DAE"/>
    <w:rsid w:val="00F621EA"/>
    <w:rsid w:val="00F62278"/>
    <w:rsid w:val="00F6286D"/>
    <w:rsid w:val="00F63569"/>
    <w:rsid w:val="00F6379D"/>
    <w:rsid w:val="00F642CA"/>
    <w:rsid w:val="00F644F3"/>
    <w:rsid w:val="00F64560"/>
    <w:rsid w:val="00F64804"/>
    <w:rsid w:val="00F64A02"/>
    <w:rsid w:val="00F64EFE"/>
    <w:rsid w:val="00F652CB"/>
    <w:rsid w:val="00F654A8"/>
    <w:rsid w:val="00F65B2D"/>
    <w:rsid w:val="00F66561"/>
    <w:rsid w:val="00F66BAE"/>
    <w:rsid w:val="00F66DCC"/>
    <w:rsid w:val="00F66E40"/>
    <w:rsid w:val="00F67209"/>
    <w:rsid w:val="00F67691"/>
    <w:rsid w:val="00F67B43"/>
    <w:rsid w:val="00F67D04"/>
    <w:rsid w:val="00F67DF2"/>
    <w:rsid w:val="00F70012"/>
    <w:rsid w:val="00F702A6"/>
    <w:rsid w:val="00F704C4"/>
    <w:rsid w:val="00F70982"/>
    <w:rsid w:val="00F70B2D"/>
    <w:rsid w:val="00F717C1"/>
    <w:rsid w:val="00F719F0"/>
    <w:rsid w:val="00F71CBE"/>
    <w:rsid w:val="00F72E0C"/>
    <w:rsid w:val="00F73203"/>
    <w:rsid w:val="00F73382"/>
    <w:rsid w:val="00F73501"/>
    <w:rsid w:val="00F737AC"/>
    <w:rsid w:val="00F73988"/>
    <w:rsid w:val="00F73CBF"/>
    <w:rsid w:val="00F73DAF"/>
    <w:rsid w:val="00F74147"/>
    <w:rsid w:val="00F741DE"/>
    <w:rsid w:val="00F743D9"/>
    <w:rsid w:val="00F74C4C"/>
    <w:rsid w:val="00F74DF6"/>
    <w:rsid w:val="00F74F8B"/>
    <w:rsid w:val="00F7518B"/>
    <w:rsid w:val="00F753F1"/>
    <w:rsid w:val="00F76106"/>
    <w:rsid w:val="00F765E6"/>
    <w:rsid w:val="00F7667B"/>
    <w:rsid w:val="00F76FBA"/>
    <w:rsid w:val="00F774BF"/>
    <w:rsid w:val="00F77614"/>
    <w:rsid w:val="00F800CC"/>
    <w:rsid w:val="00F80173"/>
    <w:rsid w:val="00F80191"/>
    <w:rsid w:val="00F80574"/>
    <w:rsid w:val="00F80AC3"/>
    <w:rsid w:val="00F80BD3"/>
    <w:rsid w:val="00F80D52"/>
    <w:rsid w:val="00F810F5"/>
    <w:rsid w:val="00F8120E"/>
    <w:rsid w:val="00F815FF"/>
    <w:rsid w:val="00F82396"/>
    <w:rsid w:val="00F823DB"/>
    <w:rsid w:val="00F8277B"/>
    <w:rsid w:val="00F834B4"/>
    <w:rsid w:val="00F837EB"/>
    <w:rsid w:val="00F838D8"/>
    <w:rsid w:val="00F83BEE"/>
    <w:rsid w:val="00F83F84"/>
    <w:rsid w:val="00F84150"/>
    <w:rsid w:val="00F8429B"/>
    <w:rsid w:val="00F844CC"/>
    <w:rsid w:val="00F8471D"/>
    <w:rsid w:val="00F84728"/>
    <w:rsid w:val="00F85247"/>
    <w:rsid w:val="00F8541C"/>
    <w:rsid w:val="00F85585"/>
    <w:rsid w:val="00F858C4"/>
    <w:rsid w:val="00F8593D"/>
    <w:rsid w:val="00F85BB7"/>
    <w:rsid w:val="00F85E61"/>
    <w:rsid w:val="00F864D4"/>
    <w:rsid w:val="00F86613"/>
    <w:rsid w:val="00F86B34"/>
    <w:rsid w:val="00F86BDE"/>
    <w:rsid w:val="00F86BEB"/>
    <w:rsid w:val="00F870F3"/>
    <w:rsid w:val="00F874E4"/>
    <w:rsid w:val="00F875AD"/>
    <w:rsid w:val="00F87A90"/>
    <w:rsid w:val="00F87DF1"/>
    <w:rsid w:val="00F90EE6"/>
    <w:rsid w:val="00F90FF0"/>
    <w:rsid w:val="00F91456"/>
    <w:rsid w:val="00F916C0"/>
    <w:rsid w:val="00F91ADE"/>
    <w:rsid w:val="00F91B55"/>
    <w:rsid w:val="00F91D01"/>
    <w:rsid w:val="00F921A5"/>
    <w:rsid w:val="00F922A2"/>
    <w:rsid w:val="00F929DF"/>
    <w:rsid w:val="00F92C91"/>
    <w:rsid w:val="00F92D29"/>
    <w:rsid w:val="00F933EF"/>
    <w:rsid w:val="00F93614"/>
    <w:rsid w:val="00F941B0"/>
    <w:rsid w:val="00F941EC"/>
    <w:rsid w:val="00F943DF"/>
    <w:rsid w:val="00F94A07"/>
    <w:rsid w:val="00F9515D"/>
    <w:rsid w:val="00F9549D"/>
    <w:rsid w:val="00F95773"/>
    <w:rsid w:val="00F9596D"/>
    <w:rsid w:val="00F95D5F"/>
    <w:rsid w:val="00F96E1B"/>
    <w:rsid w:val="00F96E66"/>
    <w:rsid w:val="00F96EA0"/>
    <w:rsid w:val="00F9731A"/>
    <w:rsid w:val="00F973B7"/>
    <w:rsid w:val="00F97F6A"/>
    <w:rsid w:val="00FA0034"/>
    <w:rsid w:val="00FA0685"/>
    <w:rsid w:val="00FA0DD8"/>
    <w:rsid w:val="00FA1015"/>
    <w:rsid w:val="00FA108C"/>
    <w:rsid w:val="00FA1671"/>
    <w:rsid w:val="00FA19D4"/>
    <w:rsid w:val="00FA1D8A"/>
    <w:rsid w:val="00FA23EA"/>
    <w:rsid w:val="00FA246B"/>
    <w:rsid w:val="00FA2724"/>
    <w:rsid w:val="00FA2877"/>
    <w:rsid w:val="00FA288D"/>
    <w:rsid w:val="00FA2F93"/>
    <w:rsid w:val="00FA33D4"/>
    <w:rsid w:val="00FA38F8"/>
    <w:rsid w:val="00FA4733"/>
    <w:rsid w:val="00FA4E17"/>
    <w:rsid w:val="00FA4F55"/>
    <w:rsid w:val="00FA5A62"/>
    <w:rsid w:val="00FA5D7F"/>
    <w:rsid w:val="00FA680C"/>
    <w:rsid w:val="00FA6EC6"/>
    <w:rsid w:val="00FA6F8F"/>
    <w:rsid w:val="00FA7016"/>
    <w:rsid w:val="00FA70DD"/>
    <w:rsid w:val="00FA72B5"/>
    <w:rsid w:val="00FA7356"/>
    <w:rsid w:val="00FA7553"/>
    <w:rsid w:val="00FA7658"/>
    <w:rsid w:val="00FA78C8"/>
    <w:rsid w:val="00FA7B84"/>
    <w:rsid w:val="00FA7D1E"/>
    <w:rsid w:val="00FB0023"/>
    <w:rsid w:val="00FB0328"/>
    <w:rsid w:val="00FB0671"/>
    <w:rsid w:val="00FB077E"/>
    <w:rsid w:val="00FB07C4"/>
    <w:rsid w:val="00FB0904"/>
    <w:rsid w:val="00FB097E"/>
    <w:rsid w:val="00FB0A8E"/>
    <w:rsid w:val="00FB1027"/>
    <w:rsid w:val="00FB1274"/>
    <w:rsid w:val="00FB194A"/>
    <w:rsid w:val="00FB1DFC"/>
    <w:rsid w:val="00FB1F1E"/>
    <w:rsid w:val="00FB26FD"/>
    <w:rsid w:val="00FB2A0F"/>
    <w:rsid w:val="00FB357E"/>
    <w:rsid w:val="00FB37D6"/>
    <w:rsid w:val="00FB3A14"/>
    <w:rsid w:val="00FB3C46"/>
    <w:rsid w:val="00FB3C61"/>
    <w:rsid w:val="00FB40AF"/>
    <w:rsid w:val="00FB41F3"/>
    <w:rsid w:val="00FB4794"/>
    <w:rsid w:val="00FB49D0"/>
    <w:rsid w:val="00FB506C"/>
    <w:rsid w:val="00FB5159"/>
    <w:rsid w:val="00FB52DC"/>
    <w:rsid w:val="00FB65AA"/>
    <w:rsid w:val="00FB6C1E"/>
    <w:rsid w:val="00FB6F28"/>
    <w:rsid w:val="00FB7A22"/>
    <w:rsid w:val="00FC039F"/>
    <w:rsid w:val="00FC0771"/>
    <w:rsid w:val="00FC082E"/>
    <w:rsid w:val="00FC0D23"/>
    <w:rsid w:val="00FC0D45"/>
    <w:rsid w:val="00FC101B"/>
    <w:rsid w:val="00FC1B8C"/>
    <w:rsid w:val="00FC1C9E"/>
    <w:rsid w:val="00FC1D53"/>
    <w:rsid w:val="00FC21F9"/>
    <w:rsid w:val="00FC223D"/>
    <w:rsid w:val="00FC25BC"/>
    <w:rsid w:val="00FC2621"/>
    <w:rsid w:val="00FC2A57"/>
    <w:rsid w:val="00FC3155"/>
    <w:rsid w:val="00FC3684"/>
    <w:rsid w:val="00FC395A"/>
    <w:rsid w:val="00FC3DD7"/>
    <w:rsid w:val="00FC3F1E"/>
    <w:rsid w:val="00FC427E"/>
    <w:rsid w:val="00FC4313"/>
    <w:rsid w:val="00FC4319"/>
    <w:rsid w:val="00FC46A5"/>
    <w:rsid w:val="00FC4B66"/>
    <w:rsid w:val="00FC4D52"/>
    <w:rsid w:val="00FC5152"/>
    <w:rsid w:val="00FC52F8"/>
    <w:rsid w:val="00FC56CA"/>
    <w:rsid w:val="00FC578F"/>
    <w:rsid w:val="00FC5DF1"/>
    <w:rsid w:val="00FC5E91"/>
    <w:rsid w:val="00FC622C"/>
    <w:rsid w:val="00FC67F5"/>
    <w:rsid w:val="00FC6998"/>
    <w:rsid w:val="00FC6AA7"/>
    <w:rsid w:val="00FC6CB9"/>
    <w:rsid w:val="00FC6F30"/>
    <w:rsid w:val="00FC6FE8"/>
    <w:rsid w:val="00FC7463"/>
    <w:rsid w:val="00FC77EA"/>
    <w:rsid w:val="00FC7B42"/>
    <w:rsid w:val="00FD0677"/>
    <w:rsid w:val="00FD0B8C"/>
    <w:rsid w:val="00FD1087"/>
    <w:rsid w:val="00FD12DD"/>
    <w:rsid w:val="00FD15B2"/>
    <w:rsid w:val="00FD173F"/>
    <w:rsid w:val="00FD17F2"/>
    <w:rsid w:val="00FD1EAC"/>
    <w:rsid w:val="00FD23CD"/>
    <w:rsid w:val="00FD24A5"/>
    <w:rsid w:val="00FD2829"/>
    <w:rsid w:val="00FD3140"/>
    <w:rsid w:val="00FD3865"/>
    <w:rsid w:val="00FD38D9"/>
    <w:rsid w:val="00FD3F0C"/>
    <w:rsid w:val="00FD48AF"/>
    <w:rsid w:val="00FD4CFE"/>
    <w:rsid w:val="00FD4E85"/>
    <w:rsid w:val="00FD4F18"/>
    <w:rsid w:val="00FD50B4"/>
    <w:rsid w:val="00FD53E1"/>
    <w:rsid w:val="00FD5655"/>
    <w:rsid w:val="00FD5782"/>
    <w:rsid w:val="00FD6A6F"/>
    <w:rsid w:val="00FD6D8F"/>
    <w:rsid w:val="00FD6FEB"/>
    <w:rsid w:val="00FD7555"/>
    <w:rsid w:val="00FD78E9"/>
    <w:rsid w:val="00FD7B07"/>
    <w:rsid w:val="00FE03A1"/>
    <w:rsid w:val="00FE03A5"/>
    <w:rsid w:val="00FE058F"/>
    <w:rsid w:val="00FE0B73"/>
    <w:rsid w:val="00FE0F02"/>
    <w:rsid w:val="00FE13F0"/>
    <w:rsid w:val="00FE1526"/>
    <w:rsid w:val="00FE20C4"/>
    <w:rsid w:val="00FE20D4"/>
    <w:rsid w:val="00FE25F3"/>
    <w:rsid w:val="00FE330E"/>
    <w:rsid w:val="00FE3799"/>
    <w:rsid w:val="00FE3B08"/>
    <w:rsid w:val="00FE3B6E"/>
    <w:rsid w:val="00FE3D70"/>
    <w:rsid w:val="00FE3E6E"/>
    <w:rsid w:val="00FE475B"/>
    <w:rsid w:val="00FE4F8D"/>
    <w:rsid w:val="00FE51DA"/>
    <w:rsid w:val="00FE5210"/>
    <w:rsid w:val="00FE5916"/>
    <w:rsid w:val="00FE5990"/>
    <w:rsid w:val="00FE5E21"/>
    <w:rsid w:val="00FE5F85"/>
    <w:rsid w:val="00FE6163"/>
    <w:rsid w:val="00FE699E"/>
    <w:rsid w:val="00FE6A01"/>
    <w:rsid w:val="00FE6A34"/>
    <w:rsid w:val="00FE700C"/>
    <w:rsid w:val="00FE735C"/>
    <w:rsid w:val="00FE75DB"/>
    <w:rsid w:val="00FE7C6F"/>
    <w:rsid w:val="00FE7DDA"/>
    <w:rsid w:val="00FF079B"/>
    <w:rsid w:val="00FF0ACE"/>
    <w:rsid w:val="00FF0B8F"/>
    <w:rsid w:val="00FF0F30"/>
    <w:rsid w:val="00FF12B4"/>
    <w:rsid w:val="00FF15C5"/>
    <w:rsid w:val="00FF1BE6"/>
    <w:rsid w:val="00FF1C73"/>
    <w:rsid w:val="00FF1DD0"/>
    <w:rsid w:val="00FF239D"/>
    <w:rsid w:val="00FF261A"/>
    <w:rsid w:val="00FF26C6"/>
    <w:rsid w:val="00FF2B9B"/>
    <w:rsid w:val="00FF2D90"/>
    <w:rsid w:val="00FF30DB"/>
    <w:rsid w:val="00FF3780"/>
    <w:rsid w:val="00FF431A"/>
    <w:rsid w:val="00FF43FC"/>
    <w:rsid w:val="00FF463D"/>
    <w:rsid w:val="00FF4A34"/>
    <w:rsid w:val="00FF4ABD"/>
    <w:rsid w:val="00FF4F17"/>
    <w:rsid w:val="00FF50AB"/>
    <w:rsid w:val="00FF50C1"/>
    <w:rsid w:val="00FF51DD"/>
    <w:rsid w:val="00FF536A"/>
    <w:rsid w:val="00FF5501"/>
    <w:rsid w:val="00FF5818"/>
    <w:rsid w:val="00FF59F6"/>
    <w:rsid w:val="00FF5D7A"/>
    <w:rsid w:val="00FF6946"/>
    <w:rsid w:val="00FF6A03"/>
    <w:rsid w:val="00FF6DC6"/>
    <w:rsid w:val="00FF721D"/>
    <w:rsid w:val="00FF729B"/>
    <w:rsid w:val="00FF74D7"/>
    <w:rsid w:val="00FF77D7"/>
    <w:rsid w:val="00FF7AFF"/>
    <w:rsid w:val="00FF7DBD"/>
    <w:rsid w:val="00FF7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4CF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022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semiHidden/>
    <w:unhideWhenUsed/>
    <w:rsid w:val="007432C8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7432C8"/>
    <w:rPr>
      <w:sz w:val="22"/>
      <w:szCs w:val="22"/>
      <w:lang w:eastAsia="en-US"/>
    </w:rPr>
  </w:style>
  <w:style w:type="paragraph" w:styleId="a4">
    <w:name w:val="footer"/>
    <w:basedOn w:val="a"/>
    <w:link w:val="Char0"/>
    <w:uiPriority w:val="99"/>
    <w:unhideWhenUsed/>
    <w:rsid w:val="007432C8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7432C8"/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432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432C8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A34FF9"/>
    <w:pPr>
      <w:ind w:left="720"/>
    </w:pPr>
  </w:style>
  <w:style w:type="paragraph" w:styleId="a7">
    <w:name w:val="Title"/>
    <w:basedOn w:val="a"/>
    <w:link w:val="Char2"/>
    <w:qFormat/>
    <w:rsid w:val="00FB37D6"/>
    <w:pPr>
      <w:spacing w:after="0" w:line="240" w:lineRule="auto"/>
      <w:jc w:val="center"/>
    </w:pPr>
    <w:rPr>
      <w:rFonts w:ascii="Garamond" w:eastAsia="Times New Roman" w:hAnsi="Garamond"/>
      <w:b/>
      <w:bCs/>
      <w:sz w:val="24"/>
      <w:szCs w:val="24"/>
      <w:lang w:eastAsia="el-GR"/>
    </w:rPr>
  </w:style>
  <w:style w:type="character" w:customStyle="1" w:styleId="Char2">
    <w:name w:val="Τίτλος Char"/>
    <w:basedOn w:val="a0"/>
    <w:link w:val="a7"/>
    <w:rsid w:val="00FB37D6"/>
    <w:rPr>
      <w:rFonts w:ascii="Garamond" w:eastAsia="Times New Roman" w:hAnsi="Garamond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4CF9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9022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paragraph" w:styleId="a3">
    <w:name w:val="header"/>
    <w:basedOn w:val="a"/>
    <w:link w:val="Char"/>
    <w:uiPriority w:val="99"/>
    <w:semiHidden/>
    <w:unhideWhenUsed/>
    <w:rsid w:val="007432C8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7432C8"/>
    <w:rPr>
      <w:sz w:val="22"/>
      <w:szCs w:val="22"/>
      <w:lang w:eastAsia="en-US"/>
    </w:rPr>
  </w:style>
  <w:style w:type="paragraph" w:styleId="a4">
    <w:name w:val="footer"/>
    <w:basedOn w:val="a"/>
    <w:link w:val="Char0"/>
    <w:uiPriority w:val="99"/>
    <w:unhideWhenUsed/>
    <w:rsid w:val="007432C8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7432C8"/>
    <w:rPr>
      <w:sz w:val="22"/>
      <w:szCs w:val="22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7432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432C8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A34FF9"/>
    <w:pPr>
      <w:ind w:left="720"/>
    </w:pPr>
  </w:style>
  <w:style w:type="paragraph" w:styleId="a7">
    <w:name w:val="Title"/>
    <w:basedOn w:val="a"/>
    <w:link w:val="Char2"/>
    <w:qFormat/>
    <w:rsid w:val="00FB37D6"/>
    <w:pPr>
      <w:spacing w:after="0" w:line="240" w:lineRule="auto"/>
      <w:jc w:val="center"/>
    </w:pPr>
    <w:rPr>
      <w:rFonts w:ascii="Garamond" w:eastAsia="Times New Roman" w:hAnsi="Garamond"/>
      <w:b/>
      <w:bCs/>
      <w:sz w:val="24"/>
      <w:szCs w:val="24"/>
      <w:lang w:eastAsia="el-GR"/>
    </w:rPr>
  </w:style>
  <w:style w:type="character" w:customStyle="1" w:styleId="Char2">
    <w:name w:val="Τίτλος Char"/>
    <w:basedOn w:val="a0"/>
    <w:link w:val="a7"/>
    <w:rsid w:val="00FB37D6"/>
    <w:rPr>
      <w:rFonts w:ascii="Garamond" w:eastAsia="Times New Roman" w:hAnsi="Garamond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3</Words>
  <Characters>2235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ΜΑΘ_ΠΡΟΣ_Γ_2016</vt:lpstr>
    </vt:vector>
  </TitlesOfParts>
  <Company/>
  <LinksUpToDate>false</LinksUpToDate>
  <CharactersWithSpaces>2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ΑΘ_ΠΡΟΣ_Γ_2016</dc:title>
  <dc:creator>Χρήστος Τσουκάτος</dc:creator>
  <cp:lastModifiedBy>User</cp:lastModifiedBy>
  <cp:revision>2</cp:revision>
  <dcterms:created xsi:type="dcterms:W3CDTF">2017-01-04T17:52:00Z</dcterms:created>
  <dcterms:modified xsi:type="dcterms:W3CDTF">2017-01-04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